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745" r:id="rId1"/>
  </p:sldMasterIdLst>
  <p:notesMasterIdLst>
    <p:notesMasterId r:id="rId12"/>
  </p:notesMasterIdLst>
  <p:handoutMasterIdLst>
    <p:handoutMasterId r:id="rId13"/>
  </p:handoutMasterIdLst>
  <p:sldIdLst>
    <p:sldId id="382" r:id="rId2"/>
    <p:sldId id="512" r:id="rId3"/>
    <p:sldId id="516" r:id="rId4"/>
    <p:sldId id="521" r:id="rId5"/>
    <p:sldId id="522" r:id="rId6"/>
    <p:sldId id="523" r:id="rId7"/>
    <p:sldId id="524" r:id="rId8"/>
    <p:sldId id="527" r:id="rId9"/>
    <p:sldId id="525" r:id="rId10"/>
    <p:sldId id="526" r:id="rId11"/>
  </p:sldIdLst>
  <p:sldSz cx="9144000" cy="6858000" type="screen4x3"/>
  <p:notesSz cx="6881813" cy="9296400"/>
  <p:embeddedFontLst>
    <p:embeddedFont>
      <p:font typeface="Arial Black" panose="020B0A04020102020204" pitchFamily="34" charset="0"/>
      <p:bold r:id="rId14"/>
    </p:embeddedFont>
  </p:embeddedFont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  <p15:guide id="3" orient="horz" pos="3120" userDrawn="1">
          <p15:clr>
            <a:srgbClr val="A4A3A4"/>
          </p15:clr>
        </p15:guide>
        <p15:guide id="4" pos="4032" userDrawn="1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  <p15:guide id="3" orient="horz" pos="2928">
          <p15:clr>
            <a:srgbClr val="A4A3A4"/>
          </p15:clr>
        </p15:guide>
        <p15:guide id="4" pos="2168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00"/>
    <a:srgbClr val="0033CC"/>
    <a:srgbClr val="990000"/>
    <a:srgbClr val="CCECFF"/>
    <a:srgbClr val="F6F6F8"/>
    <a:srgbClr val="FFFFFF"/>
    <a:srgbClr val="FFFFCC"/>
    <a:srgbClr val="99CCFF"/>
    <a:srgbClr val="EAEAEA"/>
    <a:srgbClr val="66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427" autoAdjust="0"/>
    <p:restoredTop sz="94660"/>
  </p:normalViewPr>
  <p:slideViewPr>
    <p:cSldViewPr>
      <p:cViewPr varScale="1">
        <p:scale>
          <a:sx n="106" d="100"/>
          <a:sy n="106" d="100"/>
        </p:scale>
        <p:origin x="-444" y="-96"/>
      </p:cViewPr>
      <p:guideLst>
        <p:guide orient="horz" pos="2160"/>
        <p:guide orient="horz" pos="3120"/>
        <p:guide pos="2880"/>
        <p:guide pos="403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58" d="100"/>
          <a:sy n="58" d="100"/>
        </p:scale>
        <p:origin x="-1770" y="-78"/>
      </p:cViewPr>
      <p:guideLst>
        <p:guide orient="horz" pos="3024"/>
        <p:guide orient="horz" pos="2928"/>
        <p:guide pos="2304"/>
        <p:guide pos="216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font" Target="fonts/font1.fntdata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9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19.wmf"/><Relationship Id="rId4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2982418" cy="464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37" tIns="46219" rIns="92437" bIns="46219" numCol="1" anchor="t" anchorCtr="0" compatLnSpc="1">
            <a:prstTxWarp prst="textNoShape">
              <a:avLst/>
            </a:prstTxWarp>
          </a:bodyPr>
          <a:lstStyle>
            <a:lvl1pPr defTabSz="924539" eaLnBrk="1" hangingPunct="1"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9396" y="1"/>
            <a:ext cx="2982417" cy="464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37" tIns="46219" rIns="92437" bIns="46219" numCol="1" anchor="t" anchorCtr="0" compatLnSpc="1">
            <a:prstTxWarp prst="textNoShape">
              <a:avLst/>
            </a:prstTxWarp>
          </a:bodyPr>
          <a:lstStyle>
            <a:lvl1pPr algn="r" defTabSz="924539" eaLnBrk="1" hangingPunct="1"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53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32195"/>
            <a:ext cx="2982418" cy="464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37" tIns="46219" rIns="92437" bIns="46219" numCol="1" anchor="b" anchorCtr="0" compatLnSpc="1">
            <a:prstTxWarp prst="textNoShape">
              <a:avLst/>
            </a:prstTxWarp>
          </a:bodyPr>
          <a:lstStyle>
            <a:lvl1pPr defTabSz="924539" eaLnBrk="1" hangingPunct="1"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53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9396" y="8832195"/>
            <a:ext cx="2982417" cy="464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37" tIns="46219" rIns="92437" bIns="46219" numCol="1" anchor="b" anchorCtr="0" compatLnSpc="1">
            <a:prstTxWarp prst="textNoShape">
              <a:avLst/>
            </a:prstTxWarp>
          </a:bodyPr>
          <a:lstStyle>
            <a:lvl1pPr algn="r" defTabSz="924539" eaLnBrk="1" hangingPunct="1">
              <a:defRPr sz="1200">
                <a:latin typeface="Times New Roman" pitchFamily="18" charset="0"/>
              </a:defRPr>
            </a:lvl1pPr>
          </a:lstStyle>
          <a:p>
            <a:fld id="{7FE7F000-1B37-4E89-A464-935599F6ABA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888220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2982418" cy="464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37" tIns="46219" rIns="92437" bIns="46219" numCol="1" anchor="t" anchorCtr="0" compatLnSpc="1">
            <a:prstTxWarp prst="textNoShape">
              <a:avLst/>
            </a:prstTxWarp>
          </a:bodyPr>
          <a:lstStyle>
            <a:lvl1pPr defTabSz="924539" eaLnBrk="1" hangingPunct="1"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9396" y="1"/>
            <a:ext cx="2982417" cy="464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37" tIns="46219" rIns="92437" bIns="46219" numCol="1" anchor="t" anchorCtr="0" compatLnSpc="1">
            <a:prstTxWarp prst="textNoShape">
              <a:avLst/>
            </a:prstTxWarp>
          </a:bodyPr>
          <a:lstStyle>
            <a:lvl1pPr algn="r" defTabSz="924539" eaLnBrk="1" hangingPunct="1"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17600" y="698500"/>
            <a:ext cx="4646613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6978" y="4416099"/>
            <a:ext cx="5047858" cy="41824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37" tIns="46219" rIns="92437" bIns="4621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32195"/>
            <a:ext cx="2982418" cy="464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37" tIns="46219" rIns="92437" bIns="46219" numCol="1" anchor="b" anchorCtr="0" compatLnSpc="1">
            <a:prstTxWarp prst="textNoShape">
              <a:avLst/>
            </a:prstTxWarp>
          </a:bodyPr>
          <a:lstStyle>
            <a:lvl1pPr defTabSz="924539" eaLnBrk="1" hangingPunct="1"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9396" y="8832195"/>
            <a:ext cx="2982417" cy="464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37" tIns="46219" rIns="92437" bIns="46219" numCol="1" anchor="b" anchorCtr="0" compatLnSpc="1">
            <a:prstTxWarp prst="textNoShape">
              <a:avLst/>
            </a:prstTxWarp>
          </a:bodyPr>
          <a:lstStyle>
            <a:lvl1pPr algn="r" defTabSz="924539" eaLnBrk="1" hangingPunct="1">
              <a:defRPr sz="1200">
                <a:latin typeface="Times New Roman" pitchFamily="18" charset="0"/>
              </a:defRPr>
            </a:lvl1pPr>
          </a:lstStyle>
          <a:p>
            <a:fld id="{806BE0FE-73F7-4259-A490-5EF814378EE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610378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x,y</a:t>
            </a:r>
            <a:r>
              <a:rPr lang="en-US" baseline="0" dirty="0" smtClean="0"/>
              <a:t> – Global Coordinates</a:t>
            </a:r>
          </a:p>
          <a:p>
            <a:r>
              <a:rPr lang="en-US" baseline="0" dirty="0" err="1" smtClean="0"/>
              <a:t>x’,y</a:t>
            </a:r>
            <a:r>
              <a:rPr lang="en-US" baseline="0" dirty="0" smtClean="0"/>
              <a:t>’ – Local Coordinat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6BE0FE-73F7-4259-A490-5EF814378EE6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99558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  <a:prstGeom prst="rect">
            <a:avLst/>
          </a:prstGeom>
        </p:spPr>
        <p:txBody>
          <a:bodyPr/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25088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  <a:prstGeom prst="rect">
            <a:avLst/>
          </a:prstGeo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7010400" y="61722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CBBFA05F-689E-4591-9CFF-FB8E4A004253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66738" y="1752600"/>
            <a:ext cx="8001000" cy="42672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7010400" y="61722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CBBFA05F-689E-4591-9CFF-FB8E4A004253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73838" y="304800"/>
            <a:ext cx="2001837" cy="5715000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66738" y="304800"/>
            <a:ext cx="5854700" cy="57150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7010400" y="61722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CBBFA05F-689E-4591-9CFF-FB8E4A004253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6738" y="1752600"/>
            <a:ext cx="8001000" cy="4267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7010400" y="61722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CBBFA05F-689E-4591-9CFF-FB8E4A004253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7010400" y="61722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CBBFA05F-689E-4591-9CFF-FB8E4A004253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66738" y="1752600"/>
            <a:ext cx="3924300" cy="42672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7010400" y="61722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CBBFA05F-689E-4591-9CFF-FB8E4A004253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7010400" y="61722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CBBFA05F-689E-4591-9CFF-FB8E4A004253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7010400" y="61722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CBBFA05F-689E-4591-9CFF-FB8E4A004253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7010400" y="61722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CBBFA05F-689E-4591-9CFF-FB8E4A004253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7004180" y="61722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CBBFA05F-689E-4591-9CFF-FB8E4A004253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7010400" y="61722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CBBFA05F-689E-4591-9CFF-FB8E4A004253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tint val="66000"/>
                <a:satMod val="160000"/>
              </a:schemeClr>
            </a:gs>
            <a:gs pos="10000">
              <a:schemeClr val="accent1">
                <a:tint val="44500"/>
                <a:satMod val="160000"/>
              </a:schemeClr>
            </a:gs>
            <a:gs pos="20000">
              <a:schemeClr val="accent1">
                <a:tint val="23500"/>
                <a:satMod val="160000"/>
              </a:schemeClr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60" name="AutoShape 4"/>
          <p:cNvSpPr>
            <a:spLocks noChangeArrowheads="1"/>
          </p:cNvSpPr>
          <p:nvPr/>
        </p:nvSpPr>
        <p:spPr bwMode="auto">
          <a:xfrm>
            <a:off x="609600" y="1566863"/>
            <a:ext cx="7958138" cy="109537"/>
          </a:xfrm>
          <a:custGeom>
            <a:avLst/>
            <a:gdLst>
              <a:gd name="G0" fmla="+- 585 0 0"/>
            </a:gdLst>
            <a:ahLst/>
            <a:cxnLst>
              <a:cxn ang="0">
                <a:pos x="0" y="0"/>
              </a:cxn>
              <a:cxn ang="0">
                <a:pos x="585" y="0"/>
              </a:cxn>
              <a:cxn ang="0">
                <a:pos x="585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US" sz="2400">
              <a:latin typeface="Times New Roman" pitchFamily="18" charset="0"/>
            </a:endParaRPr>
          </a:p>
        </p:txBody>
      </p:sp>
      <p:sp>
        <p:nvSpPr>
          <p:cNvPr id="249861" name="Line 5"/>
          <p:cNvSpPr>
            <a:spLocks noChangeShapeType="1"/>
          </p:cNvSpPr>
          <p:nvPr/>
        </p:nvSpPr>
        <p:spPr bwMode="auto">
          <a:xfrm flipV="1">
            <a:off x="609600" y="6172200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9865" name="Rectangle 9"/>
          <p:cNvSpPr>
            <a:spLocks noChangeArrowheads="1"/>
          </p:cNvSpPr>
          <p:nvPr/>
        </p:nvSpPr>
        <p:spPr bwMode="auto">
          <a:xfrm>
            <a:off x="609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1" hangingPunct="1"/>
            <a:r>
              <a:rPr lang="en-US" sz="800" dirty="0" err="1" smtClean="0"/>
              <a:t>Innotech</a:t>
            </a:r>
            <a:r>
              <a:rPr lang="en-US" sz="800" baseline="0" dirty="0" smtClean="0"/>
              <a:t> International, LLC</a:t>
            </a:r>
            <a:endParaRPr lang="en-US" sz="800" dirty="0"/>
          </a:p>
        </p:txBody>
      </p:sp>
      <p:sp>
        <p:nvSpPr>
          <p:cNvPr id="6" name="Rectangle 5"/>
          <p:cNvSpPr/>
          <p:nvPr/>
        </p:nvSpPr>
        <p:spPr>
          <a:xfrm>
            <a:off x="3483769" y="6248400"/>
            <a:ext cx="22098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800" dirty="0" smtClean="0"/>
              <a:t>Professional Development Course in</a:t>
            </a:r>
          </a:p>
          <a:p>
            <a:pPr algn="ctr"/>
            <a:r>
              <a:rPr lang="en-US" sz="800" dirty="0" smtClean="0"/>
              <a:t>Finite Element Method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1722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DDACDF-D952-4491-878F-8386C65C4343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6" r:id="rId1"/>
    <p:sldLayoutId id="2147483747" r:id="rId2"/>
    <p:sldLayoutId id="2147483748" r:id="rId3"/>
    <p:sldLayoutId id="2147483749" r:id="rId4"/>
    <p:sldLayoutId id="2147483750" r:id="rId5"/>
    <p:sldLayoutId id="2147483751" r:id="rId6"/>
    <p:sldLayoutId id="2147483752" r:id="rId7"/>
    <p:sldLayoutId id="2147483753" r:id="rId8"/>
    <p:sldLayoutId id="2147483754" r:id="rId9"/>
    <p:sldLayoutId id="2147483755" r:id="rId10"/>
    <p:sldLayoutId id="2147483756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9pPr>
    </p:titleStyle>
    <p:bodyStyle>
      <a:lvl1pPr marL="469900" indent="-46990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600">
          <a:solidFill>
            <a:schemeClr val="tx1"/>
          </a:solidFill>
          <a:latin typeface="+mn-lt"/>
        </a:defRPr>
      </a:lvl2pPr>
      <a:lvl3pPr marL="1304925" indent="-395288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2300">
          <a:solidFill>
            <a:schemeClr val="tx1"/>
          </a:solidFill>
          <a:latin typeface="+mn-lt"/>
        </a:defRPr>
      </a:lvl3pPr>
      <a:lvl4pPr marL="1693863" indent="-38735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939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7.wmf"/><Relationship Id="rId3" Type="http://schemas.openxmlformats.org/officeDocument/2006/relationships/image" Target="../media/image8.png"/><Relationship Id="rId7" Type="http://schemas.openxmlformats.org/officeDocument/2006/relationships/image" Target="../media/image4.wmf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12.bin"/><Relationship Id="rId3" Type="http://schemas.openxmlformats.org/officeDocument/2006/relationships/image" Target="../media/image13.png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2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png"/><Relationship Id="rId11" Type="http://schemas.openxmlformats.org/officeDocument/2006/relationships/oleObject" Target="../embeddings/oleObject11.bin"/><Relationship Id="rId5" Type="http://schemas.openxmlformats.org/officeDocument/2006/relationships/image" Target="../media/image9.wmf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6.wmf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3.png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png"/><Relationship Id="rId11" Type="http://schemas.openxmlformats.org/officeDocument/2006/relationships/oleObject" Target="../embeddings/oleObject17.bin"/><Relationship Id="rId5" Type="http://schemas.openxmlformats.org/officeDocument/2006/relationships/image" Target="../media/image15.wmf"/><Relationship Id="rId10" Type="http://schemas.openxmlformats.org/officeDocument/2006/relationships/image" Target="../media/image17.wmf"/><Relationship Id="rId4" Type="http://schemas.openxmlformats.org/officeDocument/2006/relationships/oleObject" Target="../embeddings/oleObject14.bin"/><Relationship Id="rId9" Type="http://schemas.openxmlformats.org/officeDocument/2006/relationships/oleObject" Target="../embeddings/oleObject1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3.png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24.png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3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2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1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ctrTitle"/>
          </p:nvPr>
        </p:nvSpPr>
        <p:spPr>
          <a:xfrm>
            <a:off x="609600" y="152400"/>
            <a:ext cx="7772400" cy="1371600"/>
          </a:xfrm>
        </p:spPr>
        <p:txBody>
          <a:bodyPr/>
          <a:lstStyle/>
          <a:p>
            <a:r>
              <a:rPr lang="en-US" dirty="0" smtClean="0"/>
              <a:t>Continuing Education:</a:t>
            </a:r>
            <a:br>
              <a:rPr lang="en-US" dirty="0" smtClean="0"/>
            </a:br>
            <a:r>
              <a:rPr lang="en-US" dirty="0" smtClean="0"/>
              <a:t>Finite Element Method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00800" y="6172200"/>
            <a:ext cx="2133600" cy="365125"/>
          </a:xfrm>
        </p:spPr>
        <p:txBody>
          <a:bodyPr/>
          <a:lstStyle/>
          <a:p>
            <a:fld id="{CBBFA05F-689E-4591-9CFF-FB8E4A004253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566738" y="1752600"/>
            <a:ext cx="8001000" cy="4267200"/>
          </a:xfrm>
          <a:prstGeom prst="rect">
            <a:avLst/>
          </a:prstGeom>
        </p:spPr>
        <p:txBody>
          <a:bodyPr/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None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tx1"/>
                </a:solidFill>
                <a:latin typeface="+mn-lt"/>
              </a:defRPr>
            </a:lvl2pPr>
            <a:lvl3pPr marL="1304925" indent="-395288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chemeClr val="tx1"/>
                </a:solidFill>
                <a:latin typeface="+mn-lt"/>
              </a:defRPr>
            </a:lvl3pPr>
            <a:lvl4pPr marL="1693863" indent="-3873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939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US" kern="0" dirty="0" smtClean="0"/>
              <a:t>Overview of Technique</a:t>
            </a:r>
          </a:p>
          <a:p>
            <a:pPr eaLnBrk="1" hangingPunct="1"/>
            <a:r>
              <a:rPr lang="en-US" kern="0" dirty="0" smtClean="0"/>
              <a:t>Sample Element Library</a:t>
            </a:r>
          </a:p>
          <a:p>
            <a:pPr eaLnBrk="1" hangingPunct="1"/>
            <a:r>
              <a:rPr lang="en-US" kern="0" dirty="0" smtClean="0"/>
              <a:t>Errors Associated with the technique</a:t>
            </a:r>
          </a:p>
          <a:p>
            <a:pPr eaLnBrk="1" hangingPunct="1"/>
            <a:r>
              <a:rPr lang="en-US" kern="0" dirty="0" smtClean="0"/>
              <a:t>1D Elements</a:t>
            </a:r>
          </a:p>
          <a:p>
            <a:pPr lvl="1" eaLnBrk="1" hangingPunct="1"/>
            <a:r>
              <a:rPr lang="en-US" kern="0" dirty="0" smtClean="0"/>
              <a:t>Direct Stiffness Method</a:t>
            </a:r>
          </a:p>
          <a:p>
            <a:pPr lvl="1" eaLnBrk="1" hangingPunct="1"/>
            <a:r>
              <a:rPr lang="en-US" kern="0" dirty="0" smtClean="0"/>
              <a:t>Energy</a:t>
            </a:r>
          </a:p>
          <a:p>
            <a:pPr indent="-436563" eaLnBrk="1" hangingPunct="1"/>
            <a:r>
              <a:rPr lang="en-US" kern="0" dirty="0" smtClean="0"/>
              <a:t>2D Elements</a:t>
            </a:r>
          </a:p>
          <a:p>
            <a:pPr lvl="1" eaLnBrk="1" hangingPunct="1"/>
            <a:r>
              <a:rPr lang="en-US" kern="0" smtClean="0"/>
              <a:t>Energy</a:t>
            </a:r>
            <a:endParaRPr lang="en-US" kern="0" dirty="0"/>
          </a:p>
          <a:p>
            <a:pPr indent="-436563" eaLnBrk="1" hangingPunct="1"/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2007352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Local Stiffness Matrix Can Now Be Transformed</a:t>
            </a:r>
            <a:endParaRPr lang="en-US" dirty="0"/>
          </a:p>
        </p:txBody>
      </p:sp>
      <p:pic>
        <p:nvPicPr>
          <p:cNvPr id="567306" name="Picture 1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47478" y="1581223"/>
            <a:ext cx="2483416" cy="22972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4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7010400" y="6172200"/>
            <a:ext cx="2133600" cy="365125"/>
          </a:xfrm>
        </p:spPr>
        <p:txBody>
          <a:bodyPr/>
          <a:lstStyle/>
          <a:p>
            <a:fld id="{CBBFA05F-689E-4591-9CFF-FB8E4A004253}" type="slidenum">
              <a:rPr lang="en-US" smtClean="0"/>
              <a:pPr/>
              <a:t>10</a:t>
            </a:fld>
            <a:endParaRPr lang="en-US" dirty="0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595969"/>
              </p:ext>
            </p:extLst>
          </p:nvPr>
        </p:nvGraphicFramePr>
        <p:xfrm>
          <a:off x="609600" y="1752600"/>
          <a:ext cx="246697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349" name="Equation" r:id="rId4" imgW="1562040" imgH="304560" progId="Equation.DSMT4">
                  <p:embed/>
                </p:oleObj>
              </mc:Choice>
              <mc:Fallback>
                <p:oleObj name="Equation" r:id="rId4" imgW="15620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" y="1752600"/>
                        <a:ext cx="2466975" cy="481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392861"/>
              </p:ext>
            </p:extLst>
          </p:nvPr>
        </p:nvGraphicFramePr>
        <p:xfrm>
          <a:off x="609600" y="2342544"/>
          <a:ext cx="4876800" cy="3709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350" name="Equation" r:id="rId6" imgW="3670200" imgH="2793960" progId="Equation.DSMT4">
                  <p:embed/>
                </p:oleObj>
              </mc:Choice>
              <mc:Fallback>
                <p:oleObj name="Equation" r:id="rId6" imgW="3670200" imgH="279396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342544"/>
                        <a:ext cx="4876800" cy="37093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41656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2" name="Straight Connector 81"/>
          <p:cNvCxnSpPr/>
          <p:nvPr/>
        </p:nvCxnSpPr>
        <p:spPr bwMode="auto">
          <a:xfrm>
            <a:off x="7105564" y="4605854"/>
            <a:ext cx="0" cy="86868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0033CC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6" name="Straight Connector 5"/>
          <p:cNvCxnSpPr/>
          <p:nvPr/>
        </p:nvCxnSpPr>
        <p:spPr bwMode="auto">
          <a:xfrm flipH="1">
            <a:off x="4498980" y="4811602"/>
            <a:ext cx="64008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0033CC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79" name="Straight Connector 78"/>
          <p:cNvCxnSpPr/>
          <p:nvPr/>
        </p:nvCxnSpPr>
        <p:spPr bwMode="auto">
          <a:xfrm flipH="1">
            <a:off x="4495800" y="3807802"/>
            <a:ext cx="256032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0033CC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62" name="Straight Connector 161"/>
          <p:cNvCxnSpPr/>
          <p:nvPr/>
        </p:nvCxnSpPr>
        <p:spPr bwMode="auto">
          <a:xfrm rot="5400000">
            <a:off x="5033174" y="5105400"/>
            <a:ext cx="3048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77" name="TextBox 176"/>
          <p:cNvSpPr txBox="1"/>
          <p:nvPr/>
        </p:nvSpPr>
        <p:spPr>
          <a:xfrm>
            <a:off x="5109374" y="5105400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u</a:t>
            </a:r>
            <a:r>
              <a:rPr lang="en-US" baseline="-25000" dirty="0" err="1" smtClean="0"/>
              <a:t>i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D Truss Element Requires Transformation Equatio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BFA05F-689E-4591-9CFF-FB8E4A004253}" type="slidenum">
              <a:rPr lang="en-US" smtClean="0"/>
              <a:pPr/>
              <a:t>2</a:t>
            </a:fld>
            <a:endParaRPr lang="en-US" dirty="0"/>
          </a:p>
        </p:txBody>
      </p:sp>
      <p:cxnSp>
        <p:nvCxnSpPr>
          <p:cNvPr id="147" name="Straight Arrow Connector 146"/>
          <p:cNvCxnSpPr/>
          <p:nvPr/>
        </p:nvCxnSpPr>
        <p:spPr bwMode="auto">
          <a:xfrm rot="5400000" flipH="1" flipV="1">
            <a:off x="3089677" y="4076303"/>
            <a:ext cx="2819400" cy="794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48" name="Straight Arrow Connector 147"/>
          <p:cNvCxnSpPr/>
          <p:nvPr/>
        </p:nvCxnSpPr>
        <p:spPr bwMode="auto">
          <a:xfrm>
            <a:off x="4499774" y="5484812"/>
            <a:ext cx="358140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49" name="Straight Connector 148"/>
          <p:cNvCxnSpPr/>
          <p:nvPr/>
        </p:nvCxnSpPr>
        <p:spPr bwMode="auto">
          <a:xfrm flipV="1">
            <a:off x="5185574" y="3809206"/>
            <a:ext cx="1905000" cy="9906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ysDash"/>
            <a:round/>
            <a:headEnd type="oval" w="med" len="med"/>
            <a:tailEnd type="oval" w="med" len="med"/>
          </a:ln>
          <a:effectLst/>
        </p:spPr>
      </p:cxnSp>
      <p:cxnSp>
        <p:nvCxnSpPr>
          <p:cNvPr id="150" name="Straight Connector 149"/>
          <p:cNvCxnSpPr>
            <a:cxnSpLocks noChangeAspect="1"/>
          </p:cNvCxnSpPr>
          <p:nvPr/>
        </p:nvCxnSpPr>
        <p:spPr bwMode="auto">
          <a:xfrm flipV="1">
            <a:off x="5414172" y="3275806"/>
            <a:ext cx="2247900" cy="1168908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cxnSp>
        <p:nvCxnSpPr>
          <p:cNvPr id="151" name="Straight Arrow Connector 150"/>
          <p:cNvCxnSpPr/>
          <p:nvPr/>
        </p:nvCxnSpPr>
        <p:spPr bwMode="auto">
          <a:xfrm flipV="1">
            <a:off x="7219239" y="3048000"/>
            <a:ext cx="1471535" cy="701246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52" name="Straight Arrow Connector 151"/>
          <p:cNvCxnSpPr/>
          <p:nvPr/>
        </p:nvCxnSpPr>
        <p:spPr bwMode="auto">
          <a:xfrm rot="16200000" flipV="1">
            <a:off x="4499774" y="4114006"/>
            <a:ext cx="762000" cy="4572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53" name="Straight Connector 152"/>
          <p:cNvCxnSpPr/>
          <p:nvPr/>
        </p:nvCxnSpPr>
        <p:spPr bwMode="auto">
          <a:xfrm rot="16200000" flipV="1">
            <a:off x="5154751" y="4144832"/>
            <a:ext cx="228600" cy="136968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4" name="Straight Connector 153"/>
          <p:cNvCxnSpPr/>
          <p:nvPr/>
        </p:nvCxnSpPr>
        <p:spPr bwMode="auto">
          <a:xfrm rot="16200000" flipV="1">
            <a:off x="6739958" y="3321622"/>
            <a:ext cx="228600" cy="136968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5" name="Straight Connector 154"/>
          <p:cNvCxnSpPr/>
          <p:nvPr/>
        </p:nvCxnSpPr>
        <p:spPr bwMode="auto">
          <a:xfrm rot="16200000" flipV="1">
            <a:off x="7425758" y="2940622"/>
            <a:ext cx="228600" cy="136968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6" name="Straight Arrow Connector 155"/>
          <p:cNvCxnSpPr>
            <a:cxnSpLocks noChangeAspect="1"/>
          </p:cNvCxnSpPr>
          <p:nvPr/>
        </p:nvCxnSpPr>
        <p:spPr bwMode="auto">
          <a:xfrm flipV="1">
            <a:off x="4888268" y="4182708"/>
            <a:ext cx="355488" cy="177743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57" name="Straight Arrow Connector 156"/>
          <p:cNvCxnSpPr>
            <a:cxnSpLocks noChangeAspect="1"/>
          </p:cNvCxnSpPr>
          <p:nvPr/>
        </p:nvCxnSpPr>
        <p:spPr bwMode="auto">
          <a:xfrm flipV="1">
            <a:off x="6850632" y="3012229"/>
            <a:ext cx="697142" cy="348567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58" name="Straight Connector 157"/>
          <p:cNvCxnSpPr/>
          <p:nvPr/>
        </p:nvCxnSpPr>
        <p:spPr bwMode="auto">
          <a:xfrm rot="5400000">
            <a:off x="4956974" y="3123406"/>
            <a:ext cx="4572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9" name="Straight Connector 158"/>
          <p:cNvCxnSpPr/>
          <p:nvPr/>
        </p:nvCxnSpPr>
        <p:spPr bwMode="auto">
          <a:xfrm>
            <a:off x="5337974" y="4807301"/>
            <a:ext cx="19812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0" name="Arc 159"/>
          <p:cNvSpPr>
            <a:spLocks noChangeAspect="1"/>
          </p:cNvSpPr>
          <p:nvPr/>
        </p:nvSpPr>
        <p:spPr bwMode="auto">
          <a:xfrm>
            <a:off x="3457957" y="3071735"/>
            <a:ext cx="3462591" cy="3462591"/>
          </a:xfrm>
          <a:prstGeom prst="arc">
            <a:avLst>
              <a:gd name="adj1" fmla="val 19951380"/>
              <a:gd name="adj2" fmla="val 0"/>
            </a:avLst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 w="med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61" name="Arc 160"/>
          <p:cNvSpPr>
            <a:spLocks noChangeAspect="1"/>
          </p:cNvSpPr>
          <p:nvPr/>
        </p:nvSpPr>
        <p:spPr bwMode="auto">
          <a:xfrm>
            <a:off x="3455459" y="3070485"/>
            <a:ext cx="3462591" cy="3462591"/>
          </a:xfrm>
          <a:prstGeom prst="arc">
            <a:avLst>
              <a:gd name="adj1" fmla="val 16230844"/>
              <a:gd name="adj2" fmla="val 19900897"/>
            </a:avLst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lg"/>
            <a:tailEnd type="stealth" w="med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63" name="Straight Connector 162"/>
          <p:cNvCxnSpPr/>
          <p:nvPr/>
        </p:nvCxnSpPr>
        <p:spPr bwMode="auto">
          <a:xfrm rot="5400000">
            <a:off x="5261774" y="5105400"/>
            <a:ext cx="3048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4" name="Straight Connector 163"/>
          <p:cNvCxnSpPr/>
          <p:nvPr/>
        </p:nvCxnSpPr>
        <p:spPr bwMode="auto">
          <a:xfrm rot="5400000">
            <a:off x="6953164" y="4114800"/>
            <a:ext cx="3048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5" name="Straight Connector 164"/>
          <p:cNvCxnSpPr/>
          <p:nvPr/>
        </p:nvCxnSpPr>
        <p:spPr bwMode="auto">
          <a:xfrm rot="5400000">
            <a:off x="7540279" y="4114800"/>
            <a:ext cx="3048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6" name="Straight Connector 165"/>
          <p:cNvCxnSpPr/>
          <p:nvPr/>
        </p:nvCxnSpPr>
        <p:spPr bwMode="auto">
          <a:xfrm>
            <a:off x="6099974" y="4419600"/>
            <a:ext cx="5334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7" name="Straight Connector 166"/>
          <p:cNvCxnSpPr/>
          <p:nvPr/>
        </p:nvCxnSpPr>
        <p:spPr bwMode="auto">
          <a:xfrm>
            <a:off x="8286039" y="3276600"/>
            <a:ext cx="5334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8" name="Straight Connector 167"/>
          <p:cNvCxnSpPr/>
          <p:nvPr/>
        </p:nvCxnSpPr>
        <p:spPr bwMode="auto">
          <a:xfrm>
            <a:off x="7776374" y="3810000"/>
            <a:ext cx="1029325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9" name="TextBox 168"/>
          <p:cNvSpPr txBox="1"/>
          <p:nvPr/>
        </p:nvSpPr>
        <p:spPr>
          <a:xfrm>
            <a:off x="4347374" y="2297668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</a:t>
            </a:r>
            <a:endParaRPr lang="en-US" dirty="0"/>
          </a:p>
        </p:txBody>
      </p:sp>
      <p:sp>
        <p:nvSpPr>
          <p:cNvPr id="170" name="TextBox 169"/>
          <p:cNvSpPr txBox="1"/>
          <p:nvPr/>
        </p:nvSpPr>
        <p:spPr>
          <a:xfrm>
            <a:off x="8028709" y="5269468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171" name="TextBox 170"/>
          <p:cNvSpPr txBox="1"/>
          <p:nvPr/>
        </p:nvSpPr>
        <p:spPr>
          <a:xfrm>
            <a:off x="4499774" y="3581400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’</a:t>
            </a:r>
            <a:endParaRPr lang="en-US" dirty="0"/>
          </a:p>
        </p:txBody>
      </p:sp>
      <p:sp>
        <p:nvSpPr>
          <p:cNvPr id="172" name="TextBox 171"/>
          <p:cNvSpPr txBox="1"/>
          <p:nvPr/>
        </p:nvSpPr>
        <p:spPr>
          <a:xfrm>
            <a:off x="8614574" y="2819400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’</a:t>
            </a:r>
            <a:endParaRPr lang="en-US" dirty="0"/>
          </a:p>
        </p:txBody>
      </p:sp>
      <p:cxnSp>
        <p:nvCxnSpPr>
          <p:cNvPr id="173" name="Straight Arrow Connector 172"/>
          <p:cNvCxnSpPr/>
          <p:nvPr/>
        </p:nvCxnSpPr>
        <p:spPr bwMode="auto">
          <a:xfrm>
            <a:off x="5185574" y="5181600"/>
            <a:ext cx="22860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74" name="Straight Arrow Connector 173"/>
          <p:cNvCxnSpPr/>
          <p:nvPr/>
        </p:nvCxnSpPr>
        <p:spPr bwMode="auto">
          <a:xfrm>
            <a:off x="7090574" y="4191000"/>
            <a:ext cx="60960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75" name="Straight Arrow Connector 174"/>
          <p:cNvCxnSpPr/>
          <p:nvPr/>
        </p:nvCxnSpPr>
        <p:spPr bwMode="auto">
          <a:xfrm rot="5400000" flipH="1" flipV="1">
            <a:off x="6291268" y="4610100"/>
            <a:ext cx="38100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76" name="Straight Arrow Connector 175"/>
          <p:cNvCxnSpPr/>
          <p:nvPr/>
        </p:nvCxnSpPr>
        <p:spPr bwMode="auto">
          <a:xfrm rot="5400000" flipH="1" flipV="1">
            <a:off x="8424074" y="3543300"/>
            <a:ext cx="53340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178" name="TextBox 177"/>
          <p:cNvSpPr txBox="1"/>
          <p:nvPr/>
        </p:nvSpPr>
        <p:spPr>
          <a:xfrm rot="19696367">
            <a:off x="4765346" y="3923675"/>
            <a:ext cx="453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u’</a:t>
            </a:r>
            <a:r>
              <a:rPr lang="en-US" baseline="-25000" dirty="0" err="1" smtClean="0"/>
              <a:t>i</a:t>
            </a:r>
            <a:endParaRPr lang="en-US" dirty="0"/>
          </a:p>
        </p:txBody>
      </p:sp>
      <p:sp>
        <p:nvSpPr>
          <p:cNvPr id="179" name="TextBox 178"/>
          <p:cNvSpPr txBox="1"/>
          <p:nvPr/>
        </p:nvSpPr>
        <p:spPr>
          <a:xfrm rot="19696367">
            <a:off x="6848965" y="2834970"/>
            <a:ext cx="453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u’</a:t>
            </a:r>
            <a:r>
              <a:rPr lang="en-US" baseline="-25000" dirty="0" err="1"/>
              <a:t>j</a:t>
            </a:r>
            <a:endParaRPr lang="en-US" dirty="0"/>
          </a:p>
        </p:txBody>
      </p:sp>
      <p:sp>
        <p:nvSpPr>
          <p:cNvPr id="180" name="TextBox 179"/>
          <p:cNvSpPr txBox="1"/>
          <p:nvPr/>
        </p:nvSpPr>
        <p:spPr>
          <a:xfrm>
            <a:off x="7242974" y="4267200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u</a:t>
            </a:r>
            <a:r>
              <a:rPr lang="en-US" baseline="-25000" dirty="0" err="1"/>
              <a:t>j</a:t>
            </a:r>
            <a:endParaRPr lang="en-US" dirty="0"/>
          </a:p>
        </p:txBody>
      </p:sp>
      <p:sp>
        <p:nvSpPr>
          <p:cNvPr id="181" name="TextBox 180"/>
          <p:cNvSpPr txBox="1"/>
          <p:nvPr/>
        </p:nvSpPr>
        <p:spPr>
          <a:xfrm>
            <a:off x="6480974" y="4419600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</a:t>
            </a:r>
            <a:r>
              <a:rPr lang="en-US" baseline="-25000" dirty="0" smtClean="0"/>
              <a:t>i</a:t>
            </a:r>
            <a:endParaRPr lang="en-US" dirty="0"/>
          </a:p>
        </p:txBody>
      </p:sp>
      <p:sp>
        <p:nvSpPr>
          <p:cNvPr id="182" name="TextBox 181"/>
          <p:cNvSpPr txBox="1"/>
          <p:nvPr/>
        </p:nvSpPr>
        <p:spPr>
          <a:xfrm>
            <a:off x="8690774" y="3352800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v</a:t>
            </a:r>
            <a:r>
              <a:rPr lang="en-US" baseline="-25000" dirty="0" err="1"/>
              <a:t>j</a:t>
            </a:r>
            <a:endParaRPr lang="en-US" dirty="0"/>
          </a:p>
        </p:txBody>
      </p:sp>
      <p:sp>
        <p:nvSpPr>
          <p:cNvPr id="183" name="TextBox 182"/>
          <p:cNvSpPr txBox="1"/>
          <p:nvPr/>
        </p:nvSpPr>
        <p:spPr>
          <a:xfrm>
            <a:off x="4956974" y="4648200"/>
            <a:ext cx="2616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i</a:t>
            </a:r>
            <a:endParaRPr lang="en-US" dirty="0"/>
          </a:p>
        </p:txBody>
      </p:sp>
      <p:sp>
        <p:nvSpPr>
          <p:cNvPr id="184" name="TextBox 183"/>
          <p:cNvSpPr txBox="1"/>
          <p:nvPr/>
        </p:nvSpPr>
        <p:spPr>
          <a:xfrm>
            <a:off x="7054349" y="3658850"/>
            <a:ext cx="2616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j</a:t>
            </a:r>
            <a:endParaRPr lang="en-US" dirty="0"/>
          </a:p>
        </p:txBody>
      </p:sp>
      <p:sp>
        <p:nvSpPr>
          <p:cNvPr id="185" name="TextBox 184"/>
          <p:cNvSpPr txBox="1"/>
          <p:nvPr/>
        </p:nvSpPr>
        <p:spPr>
          <a:xfrm>
            <a:off x="6023774" y="2971800"/>
            <a:ext cx="399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ym typeface="Symbol"/>
              </a:rPr>
              <a:t></a:t>
            </a:r>
            <a:r>
              <a:rPr lang="en-US" b="1" baseline="-25000" dirty="0" smtClean="0">
                <a:sym typeface="Symbol"/>
              </a:rPr>
              <a:t>y</a:t>
            </a:r>
            <a:endParaRPr lang="en-US" b="1" dirty="0"/>
          </a:p>
        </p:txBody>
      </p:sp>
      <p:sp>
        <p:nvSpPr>
          <p:cNvPr id="186" name="TextBox 185"/>
          <p:cNvSpPr txBox="1"/>
          <p:nvPr/>
        </p:nvSpPr>
        <p:spPr>
          <a:xfrm>
            <a:off x="6861974" y="4191000"/>
            <a:ext cx="407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ym typeface="Symbol"/>
              </a:rPr>
              <a:t></a:t>
            </a:r>
            <a:r>
              <a:rPr lang="en-US" b="1" baseline="-25000" dirty="0" smtClean="0">
                <a:sym typeface="Symbol"/>
              </a:rPr>
              <a:t>x</a:t>
            </a:r>
            <a:endParaRPr lang="en-US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773450"/>
              </p:ext>
            </p:extLst>
          </p:nvPr>
        </p:nvGraphicFramePr>
        <p:xfrm>
          <a:off x="914400" y="2391104"/>
          <a:ext cx="2490950" cy="1037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214" name="Equation" r:id="rId4" imgW="1218960" imgH="507960" progId="Equation.DSMT4">
                  <p:embed/>
                </p:oleObj>
              </mc:Choice>
              <mc:Fallback>
                <p:oleObj name="Equation" r:id="rId4" imgW="12189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4400" y="2391104"/>
                        <a:ext cx="2490950" cy="10378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220826"/>
              </p:ext>
            </p:extLst>
          </p:nvPr>
        </p:nvGraphicFramePr>
        <p:xfrm>
          <a:off x="901700" y="3998913"/>
          <a:ext cx="2516188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215" name="Equation" r:id="rId6" imgW="1231560" imgH="507960" progId="Equation.DSMT4">
                  <p:embed/>
                </p:oleObj>
              </mc:Choice>
              <mc:Fallback>
                <p:oleObj name="Equation" r:id="rId6" imgW="12315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01700" y="3998913"/>
                        <a:ext cx="2516188" cy="1038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 bwMode="auto">
          <a:xfrm>
            <a:off x="5183798" y="5290066"/>
            <a:ext cx="0" cy="194746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0033CC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83" name="TextBox 82"/>
          <p:cNvSpPr txBox="1"/>
          <p:nvPr/>
        </p:nvSpPr>
        <p:spPr>
          <a:xfrm>
            <a:off x="6936287" y="5438018"/>
            <a:ext cx="34496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>
                <a:solidFill>
                  <a:srgbClr val="0033CC"/>
                </a:solidFill>
              </a:rPr>
              <a:t>x</a:t>
            </a:r>
            <a:r>
              <a:rPr lang="en-US" sz="1400" baseline="-25000" dirty="0" err="1" smtClean="0">
                <a:solidFill>
                  <a:srgbClr val="0033CC"/>
                </a:solidFill>
              </a:rPr>
              <a:t>j</a:t>
            </a:r>
            <a:endParaRPr lang="en-US" sz="1400" dirty="0">
              <a:solidFill>
                <a:srgbClr val="0033CC"/>
              </a:solidFill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5029200" y="5436780"/>
            <a:ext cx="34496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33CC"/>
                </a:solidFill>
              </a:rPr>
              <a:t>x</a:t>
            </a:r>
            <a:r>
              <a:rPr lang="en-US" sz="1400" baseline="-25000" dirty="0">
                <a:solidFill>
                  <a:srgbClr val="0033CC"/>
                </a:solidFill>
              </a:rPr>
              <a:t>i</a:t>
            </a:r>
            <a:endParaRPr lang="en-US" sz="1400" dirty="0">
              <a:solidFill>
                <a:srgbClr val="0033CC"/>
              </a:solidFill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4223746" y="4653412"/>
            <a:ext cx="34496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>
                <a:solidFill>
                  <a:srgbClr val="0033CC"/>
                </a:solidFill>
              </a:rPr>
              <a:t>y</a:t>
            </a:r>
            <a:r>
              <a:rPr lang="en-US" sz="1400" baseline="-25000" dirty="0" err="1" smtClean="0">
                <a:solidFill>
                  <a:srgbClr val="0033CC"/>
                </a:solidFill>
              </a:rPr>
              <a:t>i</a:t>
            </a:r>
            <a:endParaRPr lang="en-US" sz="1400" dirty="0">
              <a:solidFill>
                <a:srgbClr val="0033CC"/>
              </a:solidFill>
            </a:endParaRPr>
          </a:p>
        </p:txBody>
      </p:sp>
      <p:sp>
        <p:nvSpPr>
          <p:cNvPr id="86" name="TextBox 85"/>
          <p:cNvSpPr txBox="1"/>
          <p:nvPr/>
        </p:nvSpPr>
        <p:spPr>
          <a:xfrm>
            <a:off x="4222570" y="3654623"/>
            <a:ext cx="3337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>
                <a:solidFill>
                  <a:srgbClr val="0033CC"/>
                </a:solidFill>
              </a:rPr>
              <a:t>y</a:t>
            </a:r>
            <a:r>
              <a:rPr lang="en-US" sz="1400" baseline="-25000" dirty="0" err="1">
                <a:solidFill>
                  <a:srgbClr val="0033CC"/>
                </a:solidFill>
              </a:rPr>
              <a:t>j</a:t>
            </a:r>
            <a:endParaRPr lang="en-US" sz="1400" dirty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2547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" grpId="0"/>
      <p:bldP spid="160" grpId="0" animBg="1"/>
      <p:bldP spid="161" grpId="0" animBg="1"/>
      <p:bldP spid="171" grpId="0"/>
      <p:bldP spid="172" grpId="0"/>
      <p:bldP spid="178" grpId="0"/>
      <p:bldP spid="179" grpId="0"/>
      <p:bldP spid="180" grpId="0"/>
      <p:bldP spid="181" grpId="0"/>
      <p:bldP spid="182" grpId="0"/>
      <p:bldP spid="185" grpId="0"/>
      <p:bldP spid="186" grpId="0"/>
      <p:bldP spid="83" grpId="0"/>
      <p:bldP spid="84" grpId="0"/>
      <p:bldP spid="85" grpId="0"/>
      <p:bldP spid="8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placement Transformed from Global to Local System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BFA05F-689E-4591-9CFF-FB8E4A004253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187" name="Isosceles Triangle 186"/>
          <p:cNvSpPr/>
          <p:nvPr/>
        </p:nvSpPr>
        <p:spPr bwMode="auto">
          <a:xfrm>
            <a:off x="5410200" y="3846731"/>
            <a:ext cx="2971800" cy="1828800"/>
          </a:xfrm>
          <a:prstGeom prst="triangle">
            <a:avLst>
              <a:gd name="adj" fmla="val 100000"/>
            </a:avLst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88" name="Arc 187"/>
          <p:cNvSpPr>
            <a:spLocks noChangeAspect="1"/>
          </p:cNvSpPr>
          <p:nvPr/>
        </p:nvSpPr>
        <p:spPr bwMode="auto">
          <a:xfrm>
            <a:off x="4220980" y="4542020"/>
            <a:ext cx="2194560" cy="2194560"/>
          </a:xfrm>
          <a:prstGeom prst="arc">
            <a:avLst>
              <a:gd name="adj1" fmla="val 19951380"/>
              <a:gd name="adj2" fmla="val 0"/>
            </a:avLst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stealth" w="med" len="lg"/>
            <a:tailEnd type="stealth" w="med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89" name="TextBox 188"/>
          <p:cNvSpPr txBox="1"/>
          <p:nvPr/>
        </p:nvSpPr>
        <p:spPr>
          <a:xfrm>
            <a:off x="6400800" y="5142131"/>
            <a:ext cx="407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ym typeface="Symbol"/>
              </a:rPr>
              <a:t></a:t>
            </a:r>
            <a:r>
              <a:rPr lang="en-US" b="1" baseline="-25000" dirty="0" smtClean="0">
                <a:sym typeface="Symbol"/>
              </a:rPr>
              <a:t>x</a:t>
            </a:r>
            <a:endParaRPr lang="en-US" b="1" dirty="0"/>
          </a:p>
        </p:txBody>
      </p:sp>
      <p:sp>
        <p:nvSpPr>
          <p:cNvPr id="190" name="Isosceles Triangle 189"/>
          <p:cNvSpPr>
            <a:spLocks noChangeAspect="1"/>
          </p:cNvSpPr>
          <p:nvPr/>
        </p:nvSpPr>
        <p:spPr bwMode="auto">
          <a:xfrm rot="3541938" flipH="1">
            <a:off x="7602003" y="4282034"/>
            <a:ext cx="1559302" cy="959571"/>
          </a:xfrm>
          <a:prstGeom prst="triangle">
            <a:avLst>
              <a:gd name="adj" fmla="val 100000"/>
            </a:avLst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91" name="Straight Arrow Connector 190"/>
          <p:cNvCxnSpPr>
            <a:stCxn id="187" idx="2"/>
            <a:endCxn id="190" idx="0"/>
          </p:cNvCxnSpPr>
          <p:nvPr/>
        </p:nvCxnSpPr>
        <p:spPr bwMode="auto">
          <a:xfrm rot="5400000" flipH="1" flipV="1">
            <a:off x="5986485" y="3270140"/>
            <a:ext cx="1829105" cy="298167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92" name="Straight Arrow Connector 191"/>
          <p:cNvCxnSpPr>
            <a:stCxn id="187" idx="2"/>
            <a:endCxn id="187" idx="3"/>
          </p:cNvCxnSpPr>
          <p:nvPr/>
        </p:nvCxnSpPr>
        <p:spPr bwMode="auto">
          <a:xfrm rot="16200000" flipH="1">
            <a:off x="6896100" y="4189631"/>
            <a:ext cx="1588" cy="29718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93" name="Straight Arrow Connector 192"/>
          <p:cNvCxnSpPr>
            <a:stCxn id="190" idx="2"/>
            <a:endCxn id="190" idx="0"/>
          </p:cNvCxnSpPr>
          <p:nvPr/>
        </p:nvCxnSpPr>
        <p:spPr bwMode="auto">
          <a:xfrm rot="10800000" flipH="1">
            <a:off x="8371431" y="3846427"/>
            <a:ext cx="20446" cy="183078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194" name="TextBox 193"/>
          <p:cNvSpPr txBox="1"/>
          <p:nvPr/>
        </p:nvSpPr>
        <p:spPr>
          <a:xfrm>
            <a:off x="7848600" y="4270871"/>
            <a:ext cx="407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ym typeface="Symbol"/>
              </a:rPr>
              <a:t></a:t>
            </a:r>
            <a:r>
              <a:rPr lang="en-US" b="1" baseline="-25000" dirty="0" smtClean="0">
                <a:sym typeface="Symbol"/>
              </a:rPr>
              <a:t>x</a:t>
            </a:r>
            <a:endParaRPr lang="en-US" b="1" dirty="0"/>
          </a:p>
        </p:txBody>
      </p:sp>
      <p:sp>
        <p:nvSpPr>
          <p:cNvPr id="195" name="Rectangle 194"/>
          <p:cNvSpPr/>
          <p:nvPr/>
        </p:nvSpPr>
        <p:spPr bwMode="auto">
          <a:xfrm rot="-1740000">
            <a:off x="7480973" y="4393503"/>
            <a:ext cx="152400" cy="1524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96" name="Straight Connector 195"/>
          <p:cNvCxnSpPr/>
          <p:nvPr/>
        </p:nvCxnSpPr>
        <p:spPr bwMode="auto">
          <a:xfrm rot="5400000">
            <a:off x="5257800" y="5980331"/>
            <a:ext cx="3048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7" name="Straight Connector 196"/>
          <p:cNvCxnSpPr/>
          <p:nvPr/>
        </p:nvCxnSpPr>
        <p:spPr bwMode="auto">
          <a:xfrm rot="5400000">
            <a:off x="8229600" y="5980331"/>
            <a:ext cx="3048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8" name="Straight Connector 197"/>
          <p:cNvCxnSpPr/>
          <p:nvPr/>
        </p:nvCxnSpPr>
        <p:spPr bwMode="auto">
          <a:xfrm>
            <a:off x="8534400" y="3846731"/>
            <a:ext cx="3810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9" name="Straight Connector 198"/>
          <p:cNvCxnSpPr/>
          <p:nvPr/>
        </p:nvCxnSpPr>
        <p:spPr bwMode="auto">
          <a:xfrm>
            <a:off x="8534400" y="5698016"/>
            <a:ext cx="3810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0" name="Straight Connector 199"/>
          <p:cNvCxnSpPr/>
          <p:nvPr/>
        </p:nvCxnSpPr>
        <p:spPr bwMode="auto">
          <a:xfrm rot="16200000" flipV="1">
            <a:off x="4876800" y="5142131"/>
            <a:ext cx="533400" cy="3810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1" name="Straight Connector 200"/>
          <p:cNvCxnSpPr/>
          <p:nvPr/>
        </p:nvCxnSpPr>
        <p:spPr bwMode="auto">
          <a:xfrm rot="16200000" flipV="1">
            <a:off x="7204023" y="3957908"/>
            <a:ext cx="343526" cy="273571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2" name="Straight Connector 201"/>
          <p:cNvCxnSpPr/>
          <p:nvPr/>
        </p:nvCxnSpPr>
        <p:spPr bwMode="auto">
          <a:xfrm rot="16200000" flipV="1">
            <a:off x="7772400" y="3237131"/>
            <a:ext cx="609600" cy="4572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3" name="Straight Arrow Connector 202"/>
          <p:cNvCxnSpPr/>
          <p:nvPr/>
        </p:nvCxnSpPr>
        <p:spPr bwMode="auto">
          <a:xfrm flipV="1">
            <a:off x="6629400" y="3313331"/>
            <a:ext cx="1295400" cy="8382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204" name="Straight Connector 203"/>
          <p:cNvCxnSpPr/>
          <p:nvPr/>
        </p:nvCxnSpPr>
        <p:spPr bwMode="auto">
          <a:xfrm rot="10800000" flipV="1">
            <a:off x="5052935" y="4540026"/>
            <a:ext cx="990600" cy="6096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205" name="Straight Connector 204"/>
          <p:cNvCxnSpPr/>
          <p:nvPr/>
        </p:nvCxnSpPr>
        <p:spPr bwMode="auto">
          <a:xfrm rot="10800000" flipV="1">
            <a:off x="5197840" y="4913531"/>
            <a:ext cx="669560" cy="42597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206" name="Straight Arrow Connector 205"/>
          <p:cNvCxnSpPr/>
          <p:nvPr/>
        </p:nvCxnSpPr>
        <p:spPr bwMode="auto">
          <a:xfrm flipV="1">
            <a:off x="6477000" y="3999131"/>
            <a:ext cx="838200" cy="5334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207" name="TextBox 206"/>
          <p:cNvSpPr txBox="1"/>
          <p:nvPr/>
        </p:nvSpPr>
        <p:spPr>
          <a:xfrm>
            <a:off x="6096000" y="4075331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’</a:t>
            </a:r>
            <a:endParaRPr lang="en-US" dirty="0"/>
          </a:p>
        </p:txBody>
      </p:sp>
      <p:sp>
        <p:nvSpPr>
          <p:cNvPr id="208" name="TextBox 207"/>
          <p:cNvSpPr txBox="1"/>
          <p:nvPr/>
        </p:nvSpPr>
        <p:spPr>
          <a:xfrm>
            <a:off x="5791200" y="4517541"/>
            <a:ext cx="10679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u</a:t>
            </a:r>
            <a:r>
              <a:rPr lang="en-US" dirty="0" err="1" smtClean="0">
                <a:sym typeface="Symbol"/>
              </a:rPr>
              <a:t>cos</a:t>
            </a:r>
            <a:r>
              <a:rPr lang="en-US" b="1" dirty="0" err="1" smtClean="0">
                <a:sym typeface="Symbol"/>
              </a:rPr>
              <a:t></a:t>
            </a:r>
            <a:r>
              <a:rPr lang="en-US" b="1" baseline="-25000" dirty="0" err="1" smtClean="0">
                <a:sym typeface="Symbol"/>
              </a:rPr>
              <a:t>x</a:t>
            </a:r>
            <a:endParaRPr lang="en-US" b="1" dirty="0"/>
          </a:p>
        </p:txBody>
      </p:sp>
      <p:cxnSp>
        <p:nvCxnSpPr>
          <p:cNvPr id="209" name="Straight Arrow Connector 208"/>
          <p:cNvCxnSpPr>
            <a:cxnSpLocks noChangeAspect="1"/>
          </p:cNvCxnSpPr>
          <p:nvPr/>
        </p:nvCxnSpPr>
        <p:spPr bwMode="auto">
          <a:xfrm flipV="1">
            <a:off x="7330190" y="3510701"/>
            <a:ext cx="755904" cy="47244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stealth" w="med" len="lg"/>
            <a:tailEnd type="stealth" w="med" len="lg"/>
          </a:ln>
          <a:effectLst/>
        </p:spPr>
      </p:cxnSp>
      <p:cxnSp>
        <p:nvCxnSpPr>
          <p:cNvPr id="210" name="Straight Arrow Connector 209"/>
          <p:cNvCxnSpPr/>
          <p:nvPr/>
        </p:nvCxnSpPr>
        <p:spPr bwMode="auto">
          <a:xfrm rot="10800000">
            <a:off x="5410200" y="6056531"/>
            <a:ext cx="121920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211" name="Straight Arrow Connector 210"/>
          <p:cNvCxnSpPr/>
          <p:nvPr/>
        </p:nvCxnSpPr>
        <p:spPr bwMode="auto">
          <a:xfrm>
            <a:off x="7201525" y="6056531"/>
            <a:ext cx="114300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212" name="TextBox 211"/>
          <p:cNvSpPr txBox="1"/>
          <p:nvPr/>
        </p:nvSpPr>
        <p:spPr>
          <a:xfrm>
            <a:off x="6750570" y="5844171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</a:t>
            </a:r>
            <a:endParaRPr lang="en-US" dirty="0"/>
          </a:p>
        </p:txBody>
      </p:sp>
      <p:cxnSp>
        <p:nvCxnSpPr>
          <p:cNvPr id="213" name="Straight Arrow Connector 212"/>
          <p:cNvCxnSpPr/>
          <p:nvPr/>
        </p:nvCxnSpPr>
        <p:spPr bwMode="auto">
          <a:xfrm rot="5400000">
            <a:off x="8450080" y="5332631"/>
            <a:ext cx="68580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214" name="Straight Arrow Connector 213"/>
          <p:cNvCxnSpPr/>
          <p:nvPr/>
        </p:nvCxnSpPr>
        <p:spPr bwMode="auto">
          <a:xfrm rot="5400000" flipH="1" flipV="1">
            <a:off x="8382000" y="4243177"/>
            <a:ext cx="76200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215" name="TextBox 214"/>
          <p:cNvSpPr txBox="1"/>
          <p:nvPr/>
        </p:nvSpPr>
        <p:spPr>
          <a:xfrm>
            <a:off x="8610600" y="4608731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</a:t>
            </a:r>
            <a:endParaRPr lang="en-US" dirty="0"/>
          </a:p>
        </p:txBody>
      </p:sp>
      <p:sp>
        <p:nvSpPr>
          <p:cNvPr id="216" name="TextBox 215"/>
          <p:cNvSpPr txBox="1"/>
          <p:nvPr/>
        </p:nvSpPr>
        <p:spPr>
          <a:xfrm>
            <a:off x="7944633" y="2895600"/>
            <a:ext cx="119936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v</a:t>
            </a:r>
            <a:r>
              <a:rPr lang="en-US" dirty="0" err="1" smtClean="0">
                <a:sym typeface="Symbol"/>
              </a:rPr>
              <a:t>sin</a:t>
            </a:r>
            <a:r>
              <a:rPr lang="en-US" b="1" dirty="0" err="1" smtClean="0">
                <a:sym typeface="Symbol"/>
              </a:rPr>
              <a:t></a:t>
            </a:r>
            <a:r>
              <a:rPr lang="en-US" b="1" baseline="-25000" dirty="0" err="1" smtClean="0">
                <a:sym typeface="Symbol"/>
              </a:rPr>
              <a:t>x</a:t>
            </a:r>
            <a:endParaRPr lang="en-US" b="1" dirty="0" smtClean="0">
              <a:sym typeface="Symbol"/>
            </a:endParaRPr>
          </a:p>
          <a:p>
            <a:r>
              <a:rPr lang="en-US" b="1" dirty="0" smtClean="0">
                <a:sym typeface="Symbol"/>
              </a:rPr>
              <a:t>=</a:t>
            </a:r>
            <a:r>
              <a:rPr lang="en-US" b="1" dirty="0" err="1" smtClean="0">
                <a:sym typeface="Symbol"/>
              </a:rPr>
              <a:t>vcos</a:t>
            </a:r>
            <a:r>
              <a:rPr lang="en-US" b="1" baseline="-25000" dirty="0" err="1" smtClean="0">
                <a:sym typeface="Symbol"/>
              </a:rPr>
              <a:t>y</a:t>
            </a:r>
            <a:endParaRPr lang="en-US" b="1" dirty="0"/>
          </a:p>
        </p:txBody>
      </p:sp>
      <p:sp>
        <p:nvSpPr>
          <p:cNvPr id="74" name="Arc 73"/>
          <p:cNvSpPr>
            <a:spLocks noChangeAspect="1"/>
          </p:cNvSpPr>
          <p:nvPr/>
        </p:nvSpPr>
        <p:spPr bwMode="auto">
          <a:xfrm>
            <a:off x="7246745" y="4551028"/>
            <a:ext cx="2194560" cy="2194560"/>
          </a:xfrm>
          <a:prstGeom prst="arc">
            <a:avLst>
              <a:gd name="adj1" fmla="val 14402509"/>
              <a:gd name="adj2" fmla="val 16356701"/>
            </a:avLst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stealth" w="med" len="lg"/>
            <a:tailEnd type="stealth" w="med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pic>
        <p:nvPicPr>
          <p:cNvPr id="75" name="Picture 7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538" y="3297483"/>
            <a:ext cx="3814532" cy="2775536"/>
          </a:xfrm>
          <a:prstGeom prst="rect">
            <a:avLst/>
          </a:prstGeom>
        </p:spPr>
      </p:pic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382385"/>
              </p:ext>
            </p:extLst>
          </p:nvPr>
        </p:nvGraphicFramePr>
        <p:xfrm>
          <a:off x="533400" y="1828800"/>
          <a:ext cx="3087688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312" name="Equation" r:id="rId4" imgW="1511280" imgH="241200" progId="Equation.DSMT4">
                  <p:embed/>
                </p:oleObj>
              </mc:Choice>
              <mc:Fallback>
                <p:oleObj name="Equation" r:id="rId4" imgW="1511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3400" y="1828800"/>
                        <a:ext cx="3087688" cy="49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617827"/>
              </p:ext>
            </p:extLst>
          </p:nvPr>
        </p:nvGraphicFramePr>
        <p:xfrm>
          <a:off x="534988" y="2554179"/>
          <a:ext cx="3217862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313" name="Equation" r:id="rId6" imgW="1574640" imgH="241200" progId="Equation.DSMT4">
                  <p:embed/>
                </p:oleObj>
              </mc:Choice>
              <mc:Fallback>
                <p:oleObj name="Equation" r:id="rId6" imgW="1574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4988" y="2554179"/>
                        <a:ext cx="3217862" cy="49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753284"/>
              </p:ext>
            </p:extLst>
          </p:nvPr>
        </p:nvGraphicFramePr>
        <p:xfrm>
          <a:off x="5991225" y="1804988"/>
          <a:ext cx="199866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314" name="Equation" r:id="rId8" imgW="977760" imgH="228600" progId="Equation.DSMT4">
                  <p:embed/>
                </p:oleObj>
              </mc:Choice>
              <mc:Fallback>
                <p:oleObj name="Equation" r:id="rId8" imgW="977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91225" y="1804988"/>
                        <a:ext cx="1998663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128021"/>
              </p:ext>
            </p:extLst>
          </p:nvPr>
        </p:nvGraphicFramePr>
        <p:xfrm>
          <a:off x="6019800" y="2552700"/>
          <a:ext cx="2128838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315" name="Equation" r:id="rId10" imgW="1041120" imgH="241200" progId="Equation.DSMT4">
                  <p:embed/>
                </p:oleObj>
              </mc:Choice>
              <mc:Fallback>
                <p:oleObj name="Equation" r:id="rId10" imgW="10411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19800" y="2552700"/>
                        <a:ext cx="2128838" cy="49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18398"/>
              </p:ext>
            </p:extLst>
          </p:nvPr>
        </p:nvGraphicFramePr>
        <p:xfrm>
          <a:off x="3733800" y="1954213"/>
          <a:ext cx="2100263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316" name="Equation" r:id="rId12" imgW="1028520" imgH="457200" progId="Equation.DSMT4">
                  <p:embed/>
                </p:oleObj>
              </mc:Choice>
              <mc:Fallback>
                <p:oleObj name="Equation" r:id="rId12" imgW="10285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733800" y="1954213"/>
                        <a:ext cx="2100263" cy="935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9475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" grpId="0" animBg="1"/>
      <p:bldP spid="194" grpId="0"/>
      <p:bldP spid="195" grpId="0" animBg="1"/>
      <p:bldP spid="208" grpId="0"/>
      <p:bldP spid="216" grpId="0"/>
      <p:bldP spid="7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04800"/>
            <a:ext cx="8534400" cy="1216025"/>
          </a:xfrm>
        </p:spPr>
        <p:txBody>
          <a:bodyPr/>
          <a:lstStyle/>
          <a:p>
            <a:r>
              <a:rPr lang="en-US" dirty="0" smtClean="0"/>
              <a:t>Transformations from Global to Local System in Matrix Form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BFA05F-689E-4591-9CFF-FB8E4A004253}" type="slidenum">
              <a:rPr lang="en-US" smtClean="0"/>
              <a:pPr/>
              <a:t>4</a:t>
            </a:fld>
            <a:endParaRPr lang="en-US" dirty="0"/>
          </a:p>
        </p:txBody>
      </p:sp>
      <p:pic>
        <p:nvPicPr>
          <p:cNvPr id="75" name="Picture 7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1087" y="1591646"/>
            <a:ext cx="1870742" cy="1361193"/>
          </a:xfrm>
          <a:prstGeom prst="rect">
            <a:avLst/>
          </a:prstGeom>
        </p:spPr>
      </p:pic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40072"/>
              </p:ext>
            </p:extLst>
          </p:nvPr>
        </p:nvGraphicFramePr>
        <p:xfrm>
          <a:off x="531812" y="2954337"/>
          <a:ext cx="3556000" cy="192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68" name="Equation" r:id="rId4" imgW="1739880" imgH="939600" progId="Equation.DSMT4">
                  <p:embed/>
                </p:oleObj>
              </mc:Choice>
              <mc:Fallback>
                <p:oleObj name="Equation" r:id="rId4" imgW="173988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1812" y="2954337"/>
                        <a:ext cx="3556000" cy="1922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" name="Picture 40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9000" y="1591646"/>
            <a:ext cx="1870742" cy="1535037"/>
          </a:xfrm>
          <a:prstGeom prst="rect">
            <a:avLst/>
          </a:prstGeom>
        </p:spPr>
      </p:pic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722572"/>
              </p:ext>
            </p:extLst>
          </p:nvPr>
        </p:nvGraphicFramePr>
        <p:xfrm>
          <a:off x="609600" y="1752600"/>
          <a:ext cx="199866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69" name="Equation" r:id="rId7" imgW="977760" imgH="228600" progId="Equation.DSMT4">
                  <p:embed/>
                </p:oleObj>
              </mc:Choice>
              <mc:Fallback>
                <p:oleObj name="Equation" r:id="rId7" imgW="977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9600" y="1752600"/>
                        <a:ext cx="1998663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569938"/>
              </p:ext>
            </p:extLst>
          </p:nvPr>
        </p:nvGraphicFramePr>
        <p:xfrm>
          <a:off x="609600" y="2323271"/>
          <a:ext cx="2128838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70" name="Equation" r:id="rId9" imgW="1041120" imgH="241200" progId="Equation.DSMT4">
                  <p:embed/>
                </p:oleObj>
              </mc:Choice>
              <mc:Fallback>
                <p:oleObj name="Equation" r:id="rId9" imgW="10411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9600" y="2323271"/>
                        <a:ext cx="2128838" cy="49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983959"/>
              </p:ext>
            </p:extLst>
          </p:nvPr>
        </p:nvGraphicFramePr>
        <p:xfrm>
          <a:off x="608091" y="4918075"/>
          <a:ext cx="259238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71" name="Equation" r:id="rId11" imgW="1269720" imgH="279360" progId="Equation.DSMT4">
                  <p:embed/>
                </p:oleObj>
              </mc:Choice>
              <mc:Fallback>
                <p:oleObj name="Equation" r:id="rId11" imgW="12697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8091" y="4918075"/>
                        <a:ext cx="2592388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433211" y="3352800"/>
            <a:ext cx="473315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Force Transforms using the same matrix</a:t>
            </a:r>
            <a:endParaRPr lang="en-US" sz="1600" dirty="0"/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0114098"/>
              </p:ext>
            </p:extLst>
          </p:nvPr>
        </p:nvGraphicFramePr>
        <p:xfrm>
          <a:off x="4970525" y="3786624"/>
          <a:ext cx="25146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72" name="Equation" r:id="rId13" imgW="1231560" imgH="279360" progId="Equation.DSMT4">
                  <p:embed/>
                </p:oleObj>
              </mc:Choice>
              <mc:Fallback>
                <p:oleObj name="Equation" r:id="rId13" imgW="12315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70525" y="3786624"/>
                        <a:ext cx="2514600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167901"/>
              </p:ext>
            </p:extLst>
          </p:nvPr>
        </p:nvGraphicFramePr>
        <p:xfrm>
          <a:off x="4864100" y="4249738"/>
          <a:ext cx="3738563" cy="192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73" name="Equation" r:id="rId15" imgW="1828800" imgH="939600" progId="Equation.DSMT4">
                  <p:embed/>
                </p:oleObj>
              </mc:Choice>
              <mc:Fallback>
                <p:oleObj name="Equation" r:id="rId15" imgW="182880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864100" y="4249738"/>
                        <a:ext cx="3738563" cy="1922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 bwMode="auto">
          <a:xfrm>
            <a:off x="3333987" y="5014153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31</a:t>
            </a:r>
          </a:p>
        </p:txBody>
      </p:sp>
      <p:sp>
        <p:nvSpPr>
          <p:cNvPr id="14" name="Oval 13"/>
          <p:cNvSpPr/>
          <p:nvPr/>
        </p:nvSpPr>
        <p:spPr bwMode="auto">
          <a:xfrm>
            <a:off x="7591550" y="3864511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32</a:t>
            </a:r>
          </a:p>
        </p:txBody>
      </p:sp>
    </p:spTree>
    <p:extLst>
      <p:ext uri="{BB962C8B-B14F-4D97-AF65-F5344CB8AC3E}">
        <p14:creationId xmlns:p14="http://schemas.microsoft.com/office/powerpoint/2010/main" val="4264419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 animBg="1"/>
      <p:bldP spid="1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380999" y="4538246"/>
            <a:ext cx="116730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Using     </a:t>
            </a:r>
            <a:endParaRPr lang="en-US" sz="16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04800"/>
            <a:ext cx="8534400" cy="1216025"/>
          </a:xfrm>
        </p:spPr>
        <p:txBody>
          <a:bodyPr/>
          <a:lstStyle/>
          <a:p>
            <a:r>
              <a:rPr lang="en-US" dirty="0" smtClean="0"/>
              <a:t>The Potential Energy In the Local and Global System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BFA05F-689E-4591-9CFF-FB8E4A004253}" type="slidenum">
              <a:rPr lang="en-US" smtClean="0"/>
              <a:pPr/>
              <a:t>5</a:t>
            </a:fld>
            <a:endParaRPr lang="en-US" dirty="0"/>
          </a:p>
        </p:txBody>
      </p:sp>
      <p:pic>
        <p:nvPicPr>
          <p:cNvPr id="75" name="Picture 7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05452" y="1544444"/>
            <a:ext cx="1870742" cy="1361193"/>
          </a:xfrm>
          <a:prstGeom prst="rect">
            <a:avLst/>
          </a:prstGeom>
        </p:spPr>
      </p:pic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799178"/>
              </p:ext>
            </p:extLst>
          </p:nvPr>
        </p:nvGraphicFramePr>
        <p:xfrm>
          <a:off x="939750" y="2052637"/>
          <a:ext cx="4724400" cy="152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29" name="Equation" r:id="rId4" imgW="2666880" imgH="863280" progId="Equation.DSMT4">
                  <p:embed/>
                </p:oleObj>
              </mc:Choice>
              <mc:Fallback>
                <p:oleObj name="Equation" r:id="rId4" imgW="266688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39750" y="2052637"/>
                        <a:ext cx="4724400" cy="1528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" name="Picture 40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22550" y="2885193"/>
            <a:ext cx="1870742" cy="1535037"/>
          </a:xfrm>
          <a:prstGeom prst="rect">
            <a:avLst/>
          </a:prstGeom>
        </p:spPr>
      </p:pic>
      <p:sp>
        <p:nvSpPr>
          <p:cNvPr id="13" name="Oval 12"/>
          <p:cNvSpPr/>
          <p:nvPr/>
        </p:nvSpPr>
        <p:spPr bwMode="auto">
          <a:xfrm>
            <a:off x="1219200" y="4602480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31</a:t>
            </a:r>
          </a:p>
        </p:txBody>
      </p:sp>
      <p:sp>
        <p:nvSpPr>
          <p:cNvPr id="14" name="Oval 13"/>
          <p:cNvSpPr/>
          <p:nvPr/>
        </p:nvSpPr>
        <p:spPr bwMode="auto">
          <a:xfrm>
            <a:off x="6263640" y="4114800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33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72701" y="1752600"/>
            <a:ext cx="48261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The Potential Energy in the Local System</a:t>
            </a:r>
            <a:endParaRPr lang="en-US" sz="1600" dirty="0"/>
          </a:p>
        </p:txBody>
      </p:sp>
      <p:sp>
        <p:nvSpPr>
          <p:cNvPr id="16" name="TextBox 15"/>
          <p:cNvSpPr txBox="1"/>
          <p:nvPr/>
        </p:nvSpPr>
        <p:spPr>
          <a:xfrm>
            <a:off x="381000" y="3581400"/>
            <a:ext cx="502336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The Potential Energy in Global Coordinates</a:t>
            </a:r>
            <a:endParaRPr lang="en-US" sz="1600" dirty="0"/>
          </a:p>
        </p:txBody>
      </p:sp>
      <p:sp>
        <p:nvSpPr>
          <p:cNvPr id="17" name="Oval 16"/>
          <p:cNvSpPr/>
          <p:nvPr/>
        </p:nvSpPr>
        <p:spPr bwMode="auto">
          <a:xfrm>
            <a:off x="1629965" y="3113228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7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828589"/>
              </p:ext>
            </p:extLst>
          </p:nvPr>
        </p:nvGraphicFramePr>
        <p:xfrm>
          <a:off x="939750" y="3886200"/>
          <a:ext cx="521970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30" name="Equation" r:id="rId7" imgW="2946240" imgH="393480" progId="Equation.DSMT4">
                  <p:embed/>
                </p:oleObj>
              </mc:Choice>
              <mc:Fallback>
                <p:oleObj name="Equation" r:id="rId7" imgW="2946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39750" y="3886200"/>
                        <a:ext cx="5219700" cy="696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523668"/>
              </p:ext>
            </p:extLst>
          </p:nvPr>
        </p:nvGraphicFramePr>
        <p:xfrm>
          <a:off x="964652" y="4876800"/>
          <a:ext cx="6434138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31" name="Equation" r:id="rId9" imgW="3632040" imgH="393480" progId="Equation.DSMT4">
                  <p:embed/>
                </p:oleObj>
              </mc:Choice>
              <mc:Fallback>
                <p:oleObj name="Equation" r:id="rId9" imgW="3632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64652" y="4876800"/>
                        <a:ext cx="6434138" cy="696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380999" y="5662807"/>
            <a:ext cx="324909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Minimizing </a:t>
            </a:r>
            <a:r>
              <a:rPr lang="en-US" sz="1600" dirty="0" smtClean="0">
                <a:sym typeface="Symbol" panose="05050102010706020507" pitchFamily="18" charset="2"/>
              </a:rPr>
              <a:t></a:t>
            </a:r>
            <a:r>
              <a:rPr lang="en-US" sz="1600" baseline="-25000" dirty="0" smtClean="0">
                <a:sym typeface="Symbol" panose="05050102010706020507" pitchFamily="18" charset="2"/>
              </a:rPr>
              <a:t>e</a:t>
            </a:r>
            <a:r>
              <a:rPr lang="en-US" sz="1600" dirty="0" smtClean="0">
                <a:sym typeface="Symbol" panose="05050102010706020507" pitchFamily="18" charset="2"/>
              </a:rPr>
              <a:t> in     will give</a:t>
            </a:r>
            <a:endParaRPr lang="en-US" sz="1600" dirty="0"/>
          </a:p>
        </p:txBody>
      </p:sp>
      <p:sp>
        <p:nvSpPr>
          <p:cNvPr id="22" name="Oval 21"/>
          <p:cNvSpPr/>
          <p:nvPr/>
        </p:nvSpPr>
        <p:spPr bwMode="auto">
          <a:xfrm>
            <a:off x="2280646" y="5708375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33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715736"/>
              </p:ext>
            </p:extLst>
          </p:nvPr>
        </p:nvGraphicFramePr>
        <p:xfrm>
          <a:off x="4419600" y="5563869"/>
          <a:ext cx="316388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32" name="Equation" r:id="rId11" imgW="1549080" imgH="279360" progId="Equation.DSMT4">
                  <p:embed/>
                </p:oleObj>
              </mc:Choice>
              <mc:Fallback>
                <p:oleObj name="Equation" r:id="rId11" imgW="15490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19600" y="5563869"/>
                        <a:ext cx="3163888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Oval 23"/>
          <p:cNvSpPr/>
          <p:nvPr/>
        </p:nvSpPr>
        <p:spPr bwMode="auto">
          <a:xfrm>
            <a:off x="7763108" y="5693572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34</a:t>
            </a:r>
          </a:p>
        </p:txBody>
      </p:sp>
    </p:spTree>
    <p:extLst>
      <p:ext uri="{BB962C8B-B14F-4D97-AF65-F5344CB8AC3E}">
        <p14:creationId xmlns:p14="http://schemas.microsoft.com/office/powerpoint/2010/main" val="481272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13" grpId="0" animBg="1"/>
      <p:bldP spid="14" grpId="0" animBg="1"/>
      <p:bldP spid="16" grpId="0"/>
      <p:bldP spid="21" grpId="0"/>
      <p:bldP spid="22" grpId="0" animBg="1"/>
      <p:bldP spid="2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04800"/>
            <a:ext cx="8534400" cy="1216025"/>
          </a:xfrm>
        </p:spPr>
        <p:txBody>
          <a:bodyPr/>
          <a:lstStyle/>
          <a:p>
            <a:r>
              <a:rPr lang="en-US" dirty="0" smtClean="0"/>
              <a:t>The System Of Equations is Formed In Global Coordinate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BFA05F-689E-4591-9CFF-FB8E4A004253}" type="slidenum">
              <a:rPr lang="en-US" smtClean="0"/>
              <a:pPr/>
              <a:t>6</a:t>
            </a:fld>
            <a:endParaRPr lang="en-US" dirty="0"/>
          </a:p>
        </p:txBody>
      </p:sp>
      <p:pic>
        <p:nvPicPr>
          <p:cNvPr id="75" name="Picture 7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2800" y="1524000"/>
            <a:ext cx="1870742" cy="1361193"/>
          </a:xfrm>
          <a:prstGeom prst="rect">
            <a:avLst/>
          </a:prstGeom>
        </p:spPr>
      </p:pic>
      <p:pic>
        <p:nvPicPr>
          <p:cNvPr id="41" name="Picture 4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2800" y="2907495"/>
            <a:ext cx="1870742" cy="1535037"/>
          </a:xfrm>
          <a:prstGeom prst="rect">
            <a:avLst/>
          </a:prstGeom>
        </p:spPr>
      </p:pic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113115"/>
              </p:ext>
            </p:extLst>
          </p:nvPr>
        </p:nvGraphicFramePr>
        <p:xfrm>
          <a:off x="838200" y="1810877"/>
          <a:ext cx="2971800" cy="533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296" name="Equation" r:id="rId5" imgW="1549080" imgH="279360" progId="Equation.DSMT4">
                  <p:embed/>
                </p:oleObj>
              </mc:Choice>
              <mc:Fallback>
                <p:oleObj name="Equation" r:id="rId5" imgW="15490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200" y="1810877"/>
                        <a:ext cx="2971800" cy="533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Oval 23"/>
          <p:cNvSpPr/>
          <p:nvPr/>
        </p:nvSpPr>
        <p:spPr bwMode="auto">
          <a:xfrm>
            <a:off x="3952081" y="1889855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34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811020"/>
              </p:ext>
            </p:extLst>
          </p:nvPr>
        </p:nvGraphicFramePr>
        <p:xfrm>
          <a:off x="829901" y="2379402"/>
          <a:ext cx="6085681" cy="3518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297" name="Equation" r:id="rId7" imgW="3238200" imgH="1879560" progId="Equation.DSMT4">
                  <p:embed/>
                </p:oleObj>
              </mc:Choice>
              <mc:Fallback>
                <p:oleObj name="Equation" r:id="rId7" imgW="3238200" imgH="1879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9901" y="2379402"/>
                        <a:ext cx="6085681" cy="35184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3066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04800"/>
            <a:ext cx="8534400" cy="1216025"/>
          </a:xfrm>
        </p:spPr>
        <p:txBody>
          <a:bodyPr/>
          <a:lstStyle/>
          <a:p>
            <a:r>
              <a:rPr lang="en-US" dirty="0" smtClean="0"/>
              <a:t>Forming The System Matrix More Complex Than 1D Cas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BFA05F-689E-4591-9CFF-FB8E4A004253}" type="slidenum">
              <a:rPr lang="en-US" smtClean="0"/>
              <a:pPr/>
              <a:t>7</a:t>
            </a:fld>
            <a:endParaRPr lang="en-US" dirty="0"/>
          </a:p>
        </p:txBody>
      </p:sp>
      <p:pic>
        <p:nvPicPr>
          <p:cNvPr id="75" name="Picture 7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15200" y="1524000"/>
            <a:ext cx="1718342" cy="1250303"/>
          </a:xfrm>
          <a:prstGeom prst="rect">
            <a:avLst/>
          </a:prstGeom>
        </p:spPr>
      </p:pic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14525"/>
              </p:ext>
            </p:extLst>
          </p:nvPr>
        </p:nvGraphicFramePr>
        <p:xfrm>
          <a:off x="685800" y="1889855"/>
          <a:ext cx="2590800" cy="465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369" name="Equation" r:id="rId4" imgW="1549080" imgH="279360" progId="Equation.DSMT4">
                  <p:embed/>
                </p:oleObj>
              </mc:Choice>
              <mc:Fallback>
                <p:oleObj name="Equation" r:id="rId4" imgW="15490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5800" y="1889855"/>
                        <a:ext cx="2590800" cy="4653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Oval 23"/>
          <p:cNvSpPr/>
          <p:nvPr/>
        </p:nvSpPr>
        <p:spPr bwMode="auto">
          <a:xfrm>
            <a:off x="381000" y="1946726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34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988105"/>
              </p:ext>
            </p:extLst>
          </p:nvPr>
        </p:nvGraphicFramePr>
        <p:xfrm>
          <a:off x="3962400" y="1887254"/>
          <a:ext cx="2590800" cy="465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370" name="Equation" r:id="rId6" imgW="1549080" imgH="279360" progId="Equation.DSMT4">
                  <p:embed/>
                </p:oleObj>
              </mc:Choice>
              <mc:Fallback>
                <p:oleObj name="Equation" r:id="rId6" imgW="1549080" imgH="27936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887254"/>
                        <a:ext cx="2590800" cy="4650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Notched Right Arrow 9"/>
          <p:cNvSpPr/>
          <p:nvPr/>
        </p:nvSpPr>
        <p:spPr bwMode="auto">
          <a:xfrm>
            <a:off x="3352800" y="1975996"/>
            <a:ext cx="533400" cy="228600"/>
          </a:xfrm>
          <a:prstGeom prst="notchedRightArrow">
            <a:avLst/>
          </a:prstGeom>
          <a:solidFill>
            <a:srgbClr val="FFC000"/>
          </a:solidFill>
          <a:ln w="2540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28600" y="2602468"/>
            <a:ext cx="675768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990000"/>
              </a:buClr>
              <a:buFont typeface="Courier New" panose="02070309020205020404" pitchFamily="49" charset="0"/>
              <a:buChar char="o"/>
            </a:pPr>
            <a:r>
              <a:rPr lang="en-US" dirty="0" smtClean="0"/>
              <a:t>Nodes do not follow each other in a serial manner</a:t>
            </a:r>
            <a:br>
              <a:rPr lang="en-US" dirty="0" smtClean="0"/>
            </a:br>
            <a:endParaRPr lang="en-US" dirty="0" smtClean="0"/>
          </a:p>
          <a:p>
            <a:pPr marL="285750" indent="-285750">
              <a:buClr>
                <a:srgbClr val="990000"/>
              </a:buClr>
              <a:buFont typeface="Courier New" panose="02070309020205020404" pitchFamily="49" charset="0"/>
              <a:buChar char="o"/>
            </a:pPr>
            <a:r>
              <a:rPr lang="en-US" dirty="0" smtClean="0"/>
              <a:t>Two DOF at each node</a:t>
            </a:r>
            <a:endParaRPr lang="en-US" dirty="0"/>
          </a:p>
        </p:txBody>
      </p:sp>
      <p:sp>
        <p:nvSpPr>
          <p:cNvPr id="12" name="Oval 11"/>
          <p:cNvSpPr/>
          <p:nvPr/>
        </p:nvSpPr>
        <p:spPr bwMode="auto">
          <a:xfrm>
            <a:off x="6629400" y="1949976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35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28600" y="3724870"/>
            <a:ext cx="8686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990000"/>
              </a:buClr>
            </a:pPr>
            <a:r>
              <a:rPr lang="en-US" dirty="0" smtClean="0"/>
              <a:t>Simplification to help organize the problem</a:t>
            </a:r>
          </a:p>
          <a:p>
            <a:pPr>
              <a:buClr>
                <a:srgbClr val="990000"/>
              </a:buClr>
            </a:pPr>
            <a:endParaRPr lang="en-US" dirty="0"/>
          </a:p>
          <a:p>
            <a:pPr marL="285750" indent="-285750">
              <a:buClr>
                <a:srgbClr val="990000"/>
              </a:buClr>
              <a:buFont typeface="Courier New" panose="02070309020205020404" pitchFamily="49" charset="0"/>
              <a:buChar char="o"/>
            </a:pPr>
            <a:r>
              <a:rPr lang="en-US" dirty="0" smtClean="0"/>
              <a:t>For a given Element, always define</a:t>
            </a:r>
          </a:p>
          <a:p>
            <a:pPr marL="742950" lvl="1" indent="-285750">
              <a:buClr>
                <a:srgbClr val="990000"/>
              </a:buClr>
              <a:buFont typeface="Arial" panose="020B0604020202020204" pitchFamily="34" charset="0"/>
              <a:buChar char="•"/>
            </a:pPr>
            <a:r>
              <a:rPr lang="en-US" dirty="0" smtClean="0"/>
              <a:t>The lower element as the i node</a:t>
            </a:r>
          </a:p>
          <a:p>
            <a:pPr marL="742950" lvl="1" indent="-285750">
              <a:buClr>
                <a:srgbClr val="990000"/>
              </a:buClr>
              <a:buFont typeface="Arial" panose="020B0604020202020204" pitchFamily="34" charset="0"/>
              <a:buChar char="•"/>
            </a:pPr>
            <a:r>
              <a:rPr lang="en-US" dirty="0" smtClean="0"/>
              <a:t>The higher element as the j node</a:t>
            </a:r>
            <a:br>
              <a:rPr lang="en-US" dirty="0" smtClean="0"/>
            </a:br>
            <a:endParaRPr lang="en-US" dirty="0" smtClean="0"/>
          </a:p>
          <a:p>
            <a:pPr marL="285750" indent="-285750">
              <a:buClr>
                <a:srgbClr val="990000"/>
              </a:buClr>
              <a:buFont typeface="Courier New" panose="02070309020205020404" pitchFamily="49" charset="0"/>
              <a:buChar char="o"/>
            </a:pPr>
            <a:r>
              <a:rPr lang="en-US" dirty="0" smtClean="0"/>
              <a:t>After the element equations are formulated with respect to the Element DOF, then expand with respect to the System DOF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917689"/>
              </p:ext>
            </p:extLst>
          </p:nvPr>
        </p:nvGraphicFramePr>
        <p:xfrm>
          <a:off x="5943600" y="2877712"/>
          <a:ext cx="1235933" cy="210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371" name="Equation" r:id="rId8" imgW="952200" imgH="1625400" progId="Equation.DSMT4">
                  <p:embed/>
                </p:oleObj>
              </mc:Choice>
              <mc:Fallback>
                <p:oleObj name="Equation" r:id="rId8" imgW="952200" imgH="16254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877712"/>
                        <a:ext cx="1235933" cy="210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967659"/>
              </p:ext>
            </p:extLst>
          </p:nvPr>
        </p:nvGraphicFramePr>
        <p:xfrm>
          <a:off x="7494588" y="2878138"/>
          <a:ext cx="1301750" cy="210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372" name="Equation" r:id="rId10" imgW="1002960" imgH="1625400" progId="Equation.DSMT4">
                  <p:embed/>
                </p:oleObj>
              </mc:Choice>
              <mc:Fallback>
                <p:oleObj name="Equation" r:id="rId10" imgW="1002960" imgH="1625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4588" y="2878138"/>
                        <a:ext cx="1301750" cy="210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8472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 bwMode="auto">
          <a:xfrm>
            <a:off x="1643631" y="5107193"/>
            <a:ext cx="228600" cy="914400"/>
          </a:xfrm>
          <a:prstGeom prst="rect">
            <a:avLst/>
          </a:prstGeom>
          <a:pattFill prst="wdDnDiag">
            <a:fgClr>
              <a:schemeClr val="tx1"/>
            </a:fgClr>
            <a:bgClr>
              <a:schemeClr val="bg1"/>
            </a:bgClr>
          </a:patt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23" name="Straight Connector 22"/>
          <p:cNvCxnSpPr/>
          <p:nvPr/>
        </p:nvCxnSpPr>
        <p:spPr bwMode="auto">
          <a:xfrm>
            <a:off x="1643631" y="5107193"/>
            <a:ext cx="0" cy="91440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 useBgFill="1">
        <p:nvSpPr>
          <p:cNvPr id="19" name="Oval 18"/>
          <p:cNvSpPr/>
          <p:nvPr/>
        </p:nvSpPr>
        <p:spPr bwMode="auto">
          <a:xfrm>
            <a:off x="1300776" y="5411993"/>
            <a:ext cx="304800" cy="304800"/>
          </a:xfrm>
          <a:prstGeom prst="ellipse">
            <a:avLst/>
          </a:prstGeom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BFA05F-689E-4591-9CFF-FB8E4A004253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4" name="Rectangle 3"/>
          <p:cNvSpPr/>
          <p:nvPr/>
        </p:nvSpPr>
        <p:spPr bwMode="auto">
          <a:xfrm>
            <a:off x="685800" y="2286000"/>
            <a:ext cx="228600" cy="914400"/>
          </a:xfrm>
          <a:prstGeom prst="rect">
            <a:avLst/>
          </a:prstGeom>
          <a:pattFill prst="wdDnDiag">
            <a:fgClr>
              <a:schemeClr val="tx1"/>
            </a:fgClr>
            <a:bgClr>
              <a:schemeClr val="bg1"/>
            </a:bgClr>
          </a:patt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6" name="Straight Connector 5"/>
          <p:cNvCxnSpPr/>
          <p:nvPr/>
        </p:nvCxnSpPr>
        <p:spPr bwMode="auto">
          <a:xfrm>
            <a:off x="914400" y="2286000"/>
            <a:ext cx="0" cy="91440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" name="Freeform 6"/>
          <p:cNvSpPr/>
          <p:nvPr/>
        </p:nvSpPr>
        <p:spPr bwMode="auto">
          <a:xfrm>
            <a:off x="933143" y="2512063"/>
            <a:ext cx="753070" cy="467071"/>
          </a:xfrm>
          <a:custGeom>
            <a:avLst/>
            <a:gdLst>
              <a:gd name="connsiteX0" fmla="*/ 0 w 600635"/>
              <a:gd name="connsiteY0" fmla="*/ 0 h 394447"/>
              <a:gd name="connsiteX1" fmla="*/ 0 w 600635"/>
              <a:gd name="connsiteY1" fmla="*/ 0 h 394447"/>
              <a:gd name="connsiteX2" fmla="*/ 268941 w 600635"/>
              <a:gd name="connsiteY2" fmla="*/ 0 h 394447"/>
              <a:gd name="connsiteX3" fmla="*/ 457200 w 600635"/>
              <a:gd name="connsiteY3" fmla="*/ 8965 h 394447"/>
              <a:gd name="connsiteX4" fmla="*/ 519953 w 600635"/>
              <a:gd name="connsiteY4" fmla="*/ 62753 h 394447"/>
              <a:gd name="connsiteX5" fmla="*/ 537882 w 600635"/>
              <a:gd name="connsiteY5" fmla="*/ 80683 h 394447"/>
              <a:gd name="connsiteX6" fmla="*/ 564776 w 600635"/>
              <a:gd name="connsiteY6" fmla="*/ 89647 h 394447"/>
              <a:gd name="connsiteX7" fmla="*/ 591670 w 600635"/>
              <a:gd name="connsiteY7" fmla="*/ 206189 h 394447"/>
              <a:gd name="connsiteX8" fmla="*/ 600635 w 600635"/>
              <a:gd name="connsiteY8" fmla="*/ 251012 h 394447"/>
              <a:gd name="connsiteX9" fmla="*/ 582706 w 600635"/>
              <a:gd name="connsiteY9" fmla="*/ 340659 h 394447"/>
              <a:gd name="connsiteX10" fmla="*/ 510988 w 600635"/>
              <a:gd name="connsiteY10" fmla="*/ 394447 h 394447"/>
              <a:gd name="connsiteX11" fmla="*/ 0 w 600635"/>
              <a:gd name="connsiteY11" fmla="*/ 394447 h 394447"/>
              <a:gd name="connsiteX12" fmla="*/ 17929 w 600635"/>
              <a:gd name="connsiteY12" fmla="*/ 394447 h 394447"/>
              <a:gd name="connsiteX13" fmla="*/ 26894 w 600635"/>
              <a:gd name="connsiteY13" fmla="*/ 277906 h 394447"/>
              <a:gd name="connsiteX14" fmla="*/ 35859 w 600635"/>
              <a:gd name="connsiteY14" fmla="*/ 251012 h 394447"/>
              <a:gd name="connsiteX15" fmla="*/ 53788 w 600635"/>
              <a:gd name="connsiteY15" fmla="*/ 161365 h 394447"/>
              <a:gd name="connsiteX16" fmla="*/ 62753 w 600635"/>
              <a:gd name="connsiteY16" fmla="*/ 125506 h 394447"/>
              <a:gd name="connsiteX17" fmla="*/ 44823 w 600635"/>
              <a:gd name="connsiteY17" fmla="*/ 35859 h 394447"/>
              <a:gd name="connsiteX18" fmla="*/ 0 w 600635"/>
              <a:gd name="connsiteY18" fmla="*/ 0 h 394447"/>
              <a:gd name="connsiteX0" fmla="*/ 0 w 600635"/>
              <a:gd name="connsiteY0" fmla="*/ 0 h 394447"/>
              <a:gd name="connsiteX1" fmla="*/ 0 w 600635"/>
              <a:gd name="connsiteY1" fmla="*/ 0 h 394447"/>
              <a:gd name="connsiteX2" fmla="*/ 268941 w 600635"/>
              <a:gd name="connsiteY2" fmla="*/ 0 h 394447"/>
              <a:gd name="connsiteX3" fmla="*/ 457200 w 600635"/>
              <a:gd name="connsiteY3" fmla="*/ 8965 h 394447"/>
              <a:gd name="connsiteX4" fmla="*/ 519953 w 600635"/>
              <a:gd name="connsiteY4" fmla="*/ 62753 h 394447"/>
              <a:gd name="connsiteX5" fmla="*/ 537882 w 600635"/>
              <a:gd name="connsiteY5" fmla="*/ 80683 h 394447"/>
              <a:gd name="connsiteX6" fmla="*/ 564776 w 600635"/>
              <a:gd name="connsiteY6" fmla="*/ 89647 h 394447"/>
              <a:gd name="connsiteX7" fmla="*/ 591670 w 600635"/>
              <a:gd name="connsiteY7" fmla="*/ 206189 h 394447"/>
              <a:gd name="connsiteX8" fmla="*/ 600635 w 600635"/>
              <a:gd name="connsiteY8" fmla="*/ 251012 h 394447"/>
              <a:gd name="connsiteX9" fmla="*/ 582706 w 600635"/>
              <a:gd name="connsiteY9" fmla="*/ 340659 h 394447"/>
              <a:gd name="connsiteX10" fmla="*/ 510988 w 600635"/>
              <a:gd name="connsiteY10" fmla="*/ 394447 h 394447"/>
              <a:gd name="connsiteX11" fmla="*/ 17929 w 600635"/>
              <a:gd name="connsiteY11" fmla="*/ 394447 h 394447"/>
              <a:gd name="connsiteX12" fmla="*/ 26894 w 600635"/>
              <a:gd name="connsiteY12" fmla="*/ 277906 h 394447"/>
              <a:gd name="connsiteX13" fmla="*/ 35859 w 600635"/>
              <a:gd name="connsiteY13" fmla="*/ 251012 h 394447"/>
              <a:gd name="connsiteX14" fmla="*/ 53788 w 600635"/>
              <a:gd name="connsiteY14" fmla="*/ 161365 h 394447"/>
              <a:gd name="connsiteX15" fmla="*/ 62753 w 600635"/>
              <a:gd name="connsiteY15" fmla="*/ 125506 h 394447"/>
              <a:gd name="connsiteX16" fmla="*/ 44823 w 600635"/>
              <a:gd name="connsiteY16" fmla="*/ 35859 h 394447"/>
              <a:gd name="connsiteX17" fmla="*/ 0 w 600635"/>
              <a:gd name="connsiteY17" fmla="*/ 0 h 394447"/>
              <a:gd name="connsiteX0" fmla="*/ 14249 w 614884"/>
              <a:gd name="connsiteY0" fmla="*/ 0 h 394447"/>
              <a:gd name="connsiteX1" fmla="*/ 14249 w 614884"/>
              <a:gd name="connsiteY1" fmla="*/ 0 h 394447"/>
              <a:gd name="connsiteX2" fmla="*/ 283190 w 614884"/>
              <a:gd name="connsiteY2" fmla="*/ 0 h 394447"/>
              <a:gd name="connsiteX3" fmla="*/ 471449 w 614884"/>
              <a:gd name="connsiteY3" fmla="*/ 8965 h 394447"/>
              <a:gd name="connsiteX4" fmla="*/ 534202 w 614884"/>
              <a:gd name="connsiteY4" fmla="*/ 62753 h 394447"/>
              <a:gd name="connsiteX5" fmla="*/ 552131 w 614884"/>
              <a:gd name="connsiteY5" fmla="*/ 80683 h 394447"/>
              <a:gd name="connsiteX6" fmla="*/ 579025 w 614884"/>
              <a:gd name="connsiteY6" fmla="*/ 89647 h 394447"/>
              <a:gd name="connsiteX7" fmla="*/ 605919 w 614884"/>
              <a:gd name="connsiteY7" fmla="*/ 206189 h 394447"/>
              <a:gd name="connsiteX8" fmla="*/ 614884 w 614884"/>
              <a:gd name="connsiteY8" fmla="*/ 251012 h 394447"/>
              <a:gd name="connsiteX9" fmla="*/ 596955 w 614884"/>
              <a:gd name="connsiteY9" fmla="*/ 340659 h 394447"/>
              <a:gd name="connsiteX10" fmla="*/ 525237 w 614884"/>
              <a:gd name="connsiteY10" fmla="*/ 394447 h 394447"/>
              <a:gd name="connsiteX11" fmla="*/ 32178 w 614884"/>
              <a:gd name="connsiteY11" fmla="*/ 394447 h 394447"/>
              <a:gd name="connsiteX12" fmla="*/ 50108 w 614884"/>
              <a:gd name="connsiteY12" fmla="*/ 251012 h 394447"/>
              <a:gd name="connsiteX13" fmla="*/ 68037 w 614884"/>
              <a:gd name="connsiteY13" fmla="*/ 161365 h 394447"/>
              <a:gd name="connsiteX14" fmla="*/ 77002 w 614884"/>
              <a:gd name="connsiteY14" fmla="*/ 125506 h 394447"/>
              <a:gd name="connsiteX15" fmla="*/ 59072 w 614884"/>
              <a:gd name="connsiteY15" fmla="*/ 35859 h 394447"/>
              <a:gd name="connsiteX16" fmla="*/ 14249 w 614884"/>
              <a:gd name="connsiteY16" fmla="*/ 0 h 394447"/>
              <a:gd name="connsiteX0" fmla="*/ 9735 w 610370"/>
              <a:gd name="connsiteY0" fmla="*/ 0 h 394447"/>
              <a:gd name="connsiteX1" fmla="*/ 9735 w 610370"/>
              <a:gd name="connsiteY1" fmla="*/ 0 h 394447"/>
              <a:gd name="connsiteX2" fmla="*/ 278676 w 610370"/>
              <a:gd name="connsiteY2" fmla="*/ 0 h 394447"/>
              <a:gd name="connsiteX3" fmla="*/ 466935 w 610370"/>
              <a:gd name="connsiteY3" fmla="*/ 8965 h 394447"/>
              <a:gd name="connsiteX4" fmla="*/ 529688 w 610370"/>
              <a:gd name="connsiteY4" fmla="*/ 62753 h 394447"/>
              <a:gd name="connsiteX5" fmla="*/ 547617 w 610370"/>
              <a:gd name="connsiteY5" fmla="*/ 80683 h 394447"/>
              <a:gd name="connsiteX6" fmla="*/ 574511 w 610370"/>
              <a:gd name="connsiteY6" fmla="*/ 89647 h 394447"/>
              <a:gd name="connsiteX7" fmla="*/ 601405 w 610370"/>
              <a:gd name="connsiteY7" fmla="*/ 206189 h 394447"/>
              <a:gd name="connsiteX8" fmla="*/ 610370 w 610370"/>
              <a:gd name="connsiteY8" fmla="*/ 251012 h 394447"/>
              <a:gd name="connsiteX9" fmla="*/ 592441 w 610370"/>
              <a:gd name="connsiteY9" fmla="*/ 340659 h 394447"/>
              <a:gd name="connsiteX10" fmla="*/ 520723 w 610370"/>
              <a:gd name="connsiteY10" fmla="*/ 394447 h 394447"/>
              <a:gd name="connsiteX11" fmla="*/ 27664 w 610370"/>
              <a:gd name="connsiteY11" fmla="*/ 394447 h 394447"/>
              <a:gd name="connsiteX12" fmla="*/ 63523 w 610370"/>
              <a:gd name="connsiteY12" fmla="*/ 161365 h 394447"/>
              <a:gd name="connsiteX13" fmla="*/ 72488 w 610370"/>
              <a:gd name="connsiteY13" fmla="*/ 125506 h 394447"/>
              <a:gd name="connsiteX14" fmla="*/ 54558 w 610370"/>
              <a:gd name="connsiteY14" fmla="*/ 35859 h 394447"/>
              <a:gd name="connsiteX15" fmla="*/ 9735 w 610370"/>
              <a:gd name="connsiteY15" fmla="*/ 0 h 394447"/>
              <a:gd name="connsiteX0" fmla="*/ 7227 w 607862"/>
              <a:gd name="connsiteY0" fmla="*/ 0 h 394447"/>
              <a:gd name="connsiteX1" fmla="*/ 7227 w 607862"/>
              <a:gd name="connsiteY1" fmla="*/ 0 h 394447"/>
              <a:gd name="connsiteX2" fmla="*/ 276168 w 607862"/>
              <a:gd name="connsiteY2" fmla="*/ 0 h 394447"/>
              <a:gd name="connsiteX3" fmla="*/ 464427 w 607862"/>
              <a:gd name="connsiteY3" fmla="*/ 8965 h 394447"/>
              <a:gd name="connsiteX4" fmla="*/ 527180 w 607862"/>
              <a:gd name="connsiteY4" fmla="*/ 62753 h 394447"/>
              <a:gd name="connsiteX5" fmla="*/ 545109 w 607862"/>
              <a:gd name="connsiteY5" fmla="*/ 80683 h 394447"/>
              <a:gd name="connsiteX6" fmla="*/ 572003 w 607862"/>
              <a:gd name="connsiteY6" fmla="*/ 89647 h 394447"/>
              <a:gd name="connsiteX7" fmla="*/ 598897 w 607862"/>
              <a:gd name="connsiteY7" fmla="*/ 206189 h 394447"/>
              <a:gd name="connsiteX8" fmla="*/ 607862 w 607862"/>
              <a:gd name="connsiteY8" fmla="*/ 251012 h 394447"/>
              <a:gd name="connsiteX9" fmla="*/ 589933 w 607862"/>
              <a:gd name="connsiteY9" fmla="*/ 340659 h 394447"/>
              <a:gd name="connsiteX10" fmla="*/ 518215 w 607862"/>
              <a:gd name="connsiteY10" fmla="*/ 394447 h 394447"/>
              <a:gd name="connsiteX11" fmla="*/ 25156 w 607862"/>
              <a:gd name="connsiteY11" fmla="*/ 394447 h 394447"/>
              <a:gd name="connsiteX12" fmla="*/ 69980 w 607862"/>
              <a:gd name="connsiteY12" fmla="*/ 125506 h 394447"/>
              <a:gd name="connsiteX13" fmla="*/ 52050 w 607862"/>
              <a:gd name="connsiteY13" fmla="*/ 35859 h 394447"/>
              <a:gd name="connsiteX14" fmla="*/ 7227 w 607862"/>
              <a:gd name="connsiteY14" fmla="*/ 0 h 394447"/>
              <a:gd name="connsiteX0" fmla="*/ 10311 w 610946"/>
              <a:gd name="connsiteY0" fmla="*/ 0 h 394447"/>
              <a:gd name="connsiteX1" fmla="*/ 10311 w 610946"/>
              <a:gd name="connsiteY1" fmla="*/ 0 h 394447"/>
              <a:gd name="connsiteX2" fmla="*/ 279252 w 610946"/>
              <a:gd name="connsiteY2" fmla="*/ 0 h 394447"/>
              <a:gd name="connsiteX3" fmla="*/ 467511 w 610946"/>
              <a:gd name="connsiteY3" fmla="*/ 8965 h 394447"/>
              <a:gd name="connsiteX4" fmla="*/ 530264 w 610946"/>
              <a:gd name="connsiteY4" fmla="*/ 62753 h 394447"/>
              <a:gd name="connsiteX5" fmla="*/ 548193 w 610946"/>
              <a:gd name="connsiteY5" fmla="*/ 80683 h 394447"/>
              <a:gd name="connsiteX6" fmla="*/ 575087 w 610946"/>
              <a:gd name="connsiteY6" fmla="*/ 89647 h 394447"/>
              <a:gd name="connsiteX7" fmla="*/ 601981 w 610946"/>
              <a:gd name="connsiteY7" fmla="*/ 206189 h 394447"/>
              <a:gd name="connsiteX8" fmla="*/ 610946 w 610946"/>
              <a:gd name="connsiteY8" fmla="*/ 251012 h 394447"/>
              <a:gd name="connsiteX9" fmla="*/ 593017 w 610946"/>
              <a:gd name="connsiteY9" fmla="*/ 340659 h 394447"/>
              <a:gd name="connsiteX10" fmla="*/ 521299 w 610946"/>
              <a:gd name="connsiteY10" fmla="*/ 394447 h 394447"/>
              <a:gd name="connsiteX11" fmla="*/ 28240 w 610946"/>
              <a:gd name="connsiteY11" fmla="*/ 394447 h 394447"/>
              <a:gd name="connsiteX12" fmla="*/ 55134 w 610946"/>
              <a:gd name="connsiteY12" fmla="*/ 35859 h 394447"/>
              <a:gd name="connsiteX13" fmla="*/ 10311 w 610946"/>
              <a:gd name="connsiteY13" fmla="*/ 0 h 394447"/>
              <a:gd name="connsiteX0" fmla="*/ 24388 w 625023"/>
              <a:gd name="connsiteY0" fmla="*/ 0 h 394447"/>
              <a:gd name="connsiteX1" fmla="*/ 24388 w 625023"/>
              <a:gd name="connsiteY1" fmla="*/ 0 h 394447"/>
              <a:gd name="connsiteX2" fmla="*/ 293329 w 625023"/>
              <a:gd name="connsiteY2" fmla="*/ 0 h 394447"/>
              <a:gd name="connsiteX3" fmla="*/ 481588 w 625023"/>
              <a:gd name="connsiteY3" fmla="*/ 8965 h 394447"/>
              <a:gd name="connsiteX4" fmla="*/ 544341 w 625023"/>
              <a:gd name="connsiteY4" fmla="*/ 62753 h 394447"/>
              <a:gd name="connsiteX5" fmla="*/ 562270 w 625023"/>
              <a:gd name="connsiteY5" fmla="*/ 80683 h 394447"/>
              <a:gd name="connsiteX6" fmla="*/ 589164 w 625023"/>
              <a:gd name="connsiteY6" fmla="*/ 89647 h 394447"/>
              <a:gd name="connsiteX7" fmla="*/ 616058 w 625023"/>
              <a:gd name="connsiteY7" fmla="*/ 206189 h 394447"/>
              <a:gd name="connsiteX8" fmla="*/ 625023 w 625023"/>
              <a:gd name="connsiteY8" fmla="*/ 251012 h 394447"/>
              <a:gd name="connsiteX9" fmla="*/ 607094 w 625023"/>
              <a:gd name="connsiteY9" fmla="*/ 340659 h 394447"/>
              <a:gd name="connsiteX10" fmla="*/ 535376 w 625023"/>
              <a:gd name="connsiteY10" fmla="*/ 394447 h 394447"/>
              <a:gd name="connsiteX11" fmla="*/ 42317 w 625023"/>
              <a:gd name="connsiteY11" fmla="*/ 394447 h 394447"/>
              <a:gd name="connsiteX12" fmla="*/ 24388 w 625023"/>
              <a:gd name="connsiteY12" fmla="*/ 0 h 394447"/>
              <a:gd name="connsiteX0" fmla="*/ 0 w 600635"/>
              <a:gd name="connsiteY0" fmla="*/ 0 h 394447"/>
              <a:gd name="connsiteX1" fmla="*/ 0 w 600635"/>
              <a:gd name="connsiteY1" fmla="*/ 0 h 394447"/>
              <a:gd name="connsiteX2" fmla="*/ 268941 w 600635"/>
              <a:gd name="connsiteY2" fmla="*/ 0 h 394447"/>
              <a:gd name="connsiteX3" fmla="*/ 457200 w 600635"/>
              <a:gd name="connsiteY3" fmla="*/ 8965 h 394447"/>
              <a:gd name="connsiteX4" fmla="*/ 519953 w 600635"/>
              <a:gd name="connsiteY4" fmla="*/ 62753 h 394447"/>
              <a:gd name="connsiteX5" fmla="*/ 537882 w 600635"/>
              <a:gd name="connsiteY5" fmla="*/ 80683 h 394447"/>
              <a:gd name="connsiteX6" fmla="*/ 564776 w 600635"/>
              <a:gd name="connsiteY6" fmla="*/ 89647 h 394447"/>
              <a:gd name="connsiteX7" fmla="*/ 591670 w 600635"/>
              <a:gd name="connsiteY7" fmla="*/ 206189 h 394447"/>
              <a:gd name="connsiteX8" fmla="*/ 600635 w 600635"/>
              <a:gd name="connsiteY8" fmla="*/ 251012 h 394447"/>
              <a:gd name="connsiteX9" fmla="*/ 582706 w 600635"/>
              <a:gd name="connsiteY9" fmla="*/ 340659 h 394447"/>
              <a:gd name="connsiteX10" fmla="*/ 510988 w 600635"/>
              <a:gd name="connsiteY10" fmla="*/ 394447 h 394447"/>
              <a:gd name="connsiteX11" fmla="*/ 17929 w 600635"/>
              <a:gd name="connsiteY11" fmla="*/ 394447 h 394447"/>
              <a:gd name="connsiteX12" fmla="*/ 0 w 600635"/>
              <a:gd name="connsiteY12" fmla="*/ 0 h 394447"/>
              <a:gd name="connsiteX0" fmla="*/ 0 w 600635"/>
              <a:gd name="connsiteY0" fmla="*/ 0 h 397879"/>
              <a:gd name="connsiteX1" fmla="*/ 0 w 600635"/>
              <a:gd name="connsiteY1" fmla="*/ 0 h 397879"/>
              <a:gd name="connsiteX2" fmla="*/ 268941 w 600635"/>
              <a:gd name="connsiteY2" fmla="*/ 0 h 397879"/>
              <a:gd name="connsiteX3" fmla="*/ 457200 w 600635"/>
              <a:gd name="connsiteY3" fmla="*/ 8965 h 397879"/>
              <a:gd name="connsiteX4" fmla="*/ 519953 w 600635"/>
              <a:gd name="connsiteY4" fmla="*/ 62753 h 397879"/>
              <a:gd name="connsiteX5" fmla="*/ 537882 w 600635"/>
              <a:gd name="connsiteY5" fmla="*/ 80683 h 397879"/>
              <a:gd name="connsiteX6" fmla="*/ 564776 w 600635"/>
              <a:gd name="connsiteY6" fmla="*/ 89647 h 397879"/>
              <a:gd name="connsiteX7" fmla="*/ 591670 w 600635"/>
              <a:gd name="connsiteY7" fmla="*/ 206189 h 397879"/>
              <a:gd name="connsiteX8" fmla="*/ 600635 w 600635"/>
              <a:gd name="connsiteY8" fmla="*/ 251012 h 397879"/>
              <a:gd name="connsiteX9" fmla="*/ 582706 w 600635"/>
              <a:gd name="connsiteY9" fmla="*/ 340659 h 397879"/>
              <a:gd name="connsiteX10" fmla="*/ 510988 w 600635"/>
              <a:gd name="connsiteY10" fmla="*/ 394447 h 397879"/>
              <a:gd name="connsiteX11" fmla="*/ 10595 w 600635"/>
              <a:gd name="connsiteY11" fmla="*/ 392818 h 397879"/>
              <a:gd name="connsiteX12" fmla="*/ 17929 w 600635"/>
              <a:gd name="connsiteY12" fmla="*/ 394447 h 397879"/>
              <a:gd name="connsiteX13" fmla="*/ 0 w 600635"/>
              <a:gd name="connsiteY13" fmla="*/ 0 h 397879"/>
              <a:gd name="connsiteX0" fmla="*/ 0 w 600635"/>
              <a:gd name="connsiteY0" fmla="*/ 0 h 397879"/>
              <a:gd name="connsiteX1" fmla="*/ 0 w 600635"/>
              <a:gd name="connsiteY1" fmla="*/ 0 h 397879"/>
              <a:gd name="connsiteX2" fmla="*/ 268941 w 600635"/>
              <a:gd name="connsiteY2" fmla="*/ 0 h 397879"/>
              <a:gd name="connsiteX3" fmla="*/ 457200 w 600635"/>
              <a:gd name="connsiteY3" fmla="*/ 8965 h 397879"/>
              <a:gd name="connsiteX4" fmla="*/ 519953 w 600635"/>
              <a:gd name="connsiteY4" fmla="*/ 62753 h 397879"/>
              <a:gd name="connsiteX5" fmla="*/ 537882 w 600635"/>
              <a:gd name="connsiteY5" fmla="*/ 80683 h 397879"/>
              <a:gd name="connsiteX6" fmla="*/ 564776 w 600635"/>
              <a:gd name="connsiteY6" fmla="*/ 89647 h 397879"/>
              <a:gd name="connsiteX7" fmla="*/ 591670 w 600635"/>
              <a:gd name="connsiteY7" fmla="*/ 206189 h 397879"/>
              <a:gd name="connsiteX8" fmla="*/ 600635 w 600635"/>
              <a:gd name="connsiteY8" fmla="*/ 251012 h 397879"/>
              <a:gd name="connsiteX9" fmla="*/ 582706 w 600635"/>
              <a:gd name="connsiteY9" fmla="*/ 340659 h 397879"/>
              <a:gd name="connsiteX10" fmla="*/ 510988 w 600635"/>
              <a:gd name="connsiteY10" fmla="*/ 394447 h 397879"/>
              <a:gd name="connsiteX11" fmla="*/ 10595 w 600635"/>
              <a:gd name="connsiteY11" fmla="*/ 392818 h 397879"/>
              <a:gd name="connsiteX12" fmla="*/ 0 w 600635"/>
              <a:gd name="connsiteY12" fmla="*/ 0 h 397879"/>
              <a:gd name="connsiteX0" fmla="*/ 0 w 600635"/>
              <a:gd name="connsiteY0" fmla="*/ 0 h 397879"/>
              <a:gd name="connsiteX1" fmla="*/ 0 w 600635"/>
              <a:gd name="connsiteY1" fmla="*/ 0 h 397879"/>
              <a:gd name="connsiteX2" fmla="*/ 268941 w 600635"/>
              <a:gd name="connsiteY2" fmla="*/ 0 h 397879"/>
              <a:gd name="connsiteX3" fmla="*/ 457200 w 600635"/>
              <a:gd name="connsiteY3" fmla="*/ 8965 h 397879"/>
              <a:gd name="connsiteX4" fmla="*/ 519953 w 600635"/>
              <a:gd name="connsiteY4" fmla="*/ 62753 h 397879"/>
              <a:gd name="connsiteX5" fmla="*/ 537882 w 600635"/>
              <a:gd name="connsiteY5" fmla="*/ 80683 h 397879"/>
              <a:gd name="connsiteX6" fmla="*/ 564776 w 600635"/>
              <a:gd name="connsiteY6" fmla="*/ 89647 h 397879"/>
              <a:gd name="connsiteX7" fmla="*/ 591670 w 600635"/>
              <a:gd name="connsiteY7" fmla="*/ 206189 h 397879"/>
              <a:gd name="connsiteX8" fmla="*/ 600635 w 600635"/>
              <a:gd name="connsiteY8" fmla="*/ 251012 h 397879"/>
              <a:gd name="connsiteX9" fmla="*/ 582706 w 600635"/>
              <a:gd name="connsiteY9" fmla="*/ 340659 h 397879"/>
              <a:gd name="connsiteX10" fmla="*/ 510988 w 600635"/>
              <a:gd name="connsiteY10" fmla="*/ 394447 h 397879"/>
              <a:gd name="connsiteX11" fmla="*/ 10595 w 600635"/>
              <a:gd name="connsiteY11" fmla="*/ 392818 h 397879"/>
              <a:gd name="connsiteX12" fmla="*/ 0 w 600635"/>
              <a:gd name="connsiteY12" fmla="*/ 0 h 397879"/>
              <a:gd name="connsiteX0" fmla="*/ 27331 w 618187"/>
              <a:gd name="connsiteY0" fmla="*/ 2445 h 397879"/>
              <a:gd name="connsiteX1" fmla="*/ 17552 w 618187"/>
              <a:gd name="connsiteY1" fmla="*/ 0 h 397879"/>
              <a:gd name="connsiteX2" fmla="*/ 286493 w 618187"/>
              <a:gd name="connsiteY2" fmla="*/ 0 h 397879"/>
              <a:gd name="connsiteX3" fmla="*/ 474752 w 618187"/>
              <a:gd name="connsiteY3" fmla="*/ 8965 h 397879"/>
              <a:gd name="connsiteX4" fmla="*/ 537505 w 618187"/>
              <a:gd name="connsiteY4" fmla="*/ 62753 h 397879"/>
              <a:gd name="connsiteX5" fmla="*/ 555434 w 618187"/>
              <a:gd name="connsiteY5" fmla="*/ 80683 h 397879"/>
              <a:gd name="connsiteX6" fmla="*/ 582328 w 618187"/>
              <a:gd name="connsiteY6" fmla="*/ 89647 h 397879"/>
              <a:gd name="connsiteX7" fmla="*/ 609222 w 618187"/>
              <a:gd name="connsiteY7" fmla="*/ 206189 h 397879"/>
              <a:gd name="connsiteX8" fmla="*/ 618187 w 618187"/>
              <a:gd name="connsiteY8" fmla="*/ 251012 h 397879"/>
              <a:gd name="connsiteX9" fmla="*/ 600258 w 618187"/>
              <a:gd name="connsiteY9" fmla="*/ 340659 h 397879"/>
              <a:gd name="connsiteX10" fmla="*/ 528540 w 618187"/>
              <a:gd name="connsiteY10" fmla="*/ 394447 h 397879"/>
              <a:gd name="connsiteX11" fmla="*/ 28147 w 618187"/>
              <a:gd name="connsiteY11" fmla="*/ 392818 h 397879"/>
              <a:gd name="connsiteX12" fmla="*/ 27331 w 618187"/>
              <a:gd name="connsiteY12" fmla="*/ 2445 h 397879"/>
              <a:gd name="connsiteX0" fmla="*/ 10595 w 600635"/>
              <a:gd name="connsiteY0" fmla="*/ 392818 h 397879"/>
              <a:gd name="connsiteX1" fmla="*/ 0 w 600635"/>
              <a:gd name="connsiteY1" fmla="*/ 0 h 397879"/>
              <a:gd name="connsiteX2" fmla="*/ 268941 w 600635"/>
              <a:gd name="connsiteY2" fmla="*/ 0 h 397879"/>
              <a:gd name="connsiteX3" fmla="*/ 457200 w 600635"/>
              <a:gd name="connsiteY3" fmla="*/ 8965 h 397879"/>
              <a:gd name="connsiteX4" fmla="*/ 519953 w 600635"/>
              <a:gd name="connsiteY4" fmla="*/ 62753 h 397879"/>
              <a:gd name="connsiteX5" fmla="*/ 537882 w 600635"/>
              <a:gd name="connsiteY5" fmla="*/ 80683 h 397879"/>
              <a:gd name="connsiteX6" fmla="*/ 564776 w 600635"/>
              <a:gd name="connsiteY6" fmla="*/ 89647 h 397879"/>
              <a:gd name="connsiteX7" fmla="*/ 591670 w 600635"/>
              <a:gd name="connsiteY7" fmla="*/ 206189 h 397879"/>
              <a:gd name="connsiteX8" fmla="*/ 600635 w 600635"/>
              <a:gd name="connsiteY8" fmla="*/ 251012 h 397879"/>
              <a:gd name="connsiteX9" fmla="*/ 582706 w 600635"/>
              <a:gd name="connsiteY9" fmla="*/ 340659 h 397879"/>
              <a:gd name="connsiteX10" fmla="*/ 510988 w 600635"/>
              <a:gd name="connsiteY10" fmla="*/ 394447 h 397879"/>
              <a:gd name="connsiteX11" fmla="*/ 10595 w 600635"/>
              <a:gd name="connsiteY11" fmla="*/ 392818 h 397879"/>
              <a:gd name="connsiteX0" fmla="*/ 3261 w 593301"/>
              <a:gd name="connsiteY0" fmla="*/ 395262 h 400323"/>
              <a:gd name="connsiteX1" fmla="*/ 0 w 593301"/>
              <a:gd name="connsiteY1" fmla="*/ 0 h 400323"/>
              <a:gd name="connsiteX2" fmla="*/ 261607 w 593301"/>
              <a:gd name="connsiteY2" fmla="*/ 2444 h 400323"/>
              <a:gd name="connsiteX3" fmla="*/ 449866 w 593301"/>
              <a:gd name="connsiteY3" fmla="*/ 11409 h 400323"/>
              <a:gd name="connsiteX4" fmla="*/ 512619 w 593301"/>
              <a:gd name="connsiteY4" fmla="*/ 65197 h 400323"/>
              <a:gd name="connsiteX5" fmla="*/ 530548 w 593301"/>
              <a:gd name="connsiteY5" fmla="*/ 83127 h 400323"/>
              <a:gd name="connsiteX6" fmla="*/ 557442 w 593301"/>
              <a:gd name="connsiteY6" fmla="*/ 92091 h 400323"/>
              <a:gd name="connsiteX7" fmla="*/ 584336 w 593301"/>
              <a:gd name="connsiteY7" fmla="*/ 208633 h 400323"/>
              <a:gd name="connsiteX8" fmla="*/ 593301 w 593301"/>
              <a:gd name="connsiteY8" fmla="*/ 253456 h 400323"/>
              <a:gd name="connsiteX9" fmla="*/ 575372 w 593301"/>
              <a:gd name="connsiteY9" fmla="*/ 343103 h 400323"/>
              <a:gd name="connsiteX10" fmla="*/ 503654 w 593301"/>
              <a:gd name="connsiteY10" fmla="*/ 396891 h 400323"/>
              <a:gd name="connsiteX11" fmla="*/ 3261 w 593301"/>
              <a:gd name="connsiteY11" fmla="*/ 395262 h 400323"/>
              <a:gd name="connsiteX0" fmla="*/ 3261 w 593301"/>
              <a:gd name="connsiteY0" fmla="*/ 408666 h 413727"/>
              <a:gd name="connsiteX1" fmla="*/ 0 w 593301"/>
              <a:gd name="connsiteY1" fmla="*/ 13404 h 413727"/>
              <a:gd name="connsiteX2" fmla="*/ 261607 w 593301"/>
              <a:gd name="connsiteY2" fmla="*/ 15848 h 413727"/>
              <a:gd name="connsiteX3" fmla="*/ 547663 w 593301"/>
              <a:gd name="connsiteY3" fmla="*/ 364 h 413727"/>
              <a:gd name="connsiteX4" fmla="*/ 512619 w 593301"/>
              <a:gd name="connsiteY4" fmla="*/ 78601 h 413727"/>
              <a:gd name="connsiteX5" fmla="*/ 530548 w 593301"/>
              <a:gd name="connsiteY5" fmla="*/ 96531 h 413727"/>
              <a:gd name="connsiteX6" fmla="*/ 557442 w 593301"/>
              <a:gd name="connsiteY6" fmla="*/ 105495 h 413727"/>
              <a:gd name="connsiteX7" fmla="*/ 584336 w 593301"/>
              <a:gd name="connsiteY7" fmla="*/ 222037 h 413727"/>
              <a:gd name="connsiteX8" fmla="*/ 593301 w 593301"/>
              <a:gd name="connsiteY8" fmla="*/ 266860 h 413727"/>
              <a:gd name="connsiteX9" fmla="*/ 575372 w 593301"/>
              <a:gd name="connsiteY9" fmla="*/ 356507 h 413727"/>
              <a:gd name="connsiteX10" fmla="*/ 503654 w 593301"/>
              <a:gd name="connsiteY10" fmla="*/ 410295 h 413727"/>
              <a:gd name="connsiteX11" fmla="*/ 3261 w 593301"/>
              <a:gd name="connsiteY11" fmla="*/ 408666 h 413727"/>
              <a:gd name="connsiteX0" fmla="*/ 3261 w 593301"/>
              <a:gd name="connsiteY0" fmla="*/ 408666 h 460060"/>
              <a:gd name="connsiteX1" fmla="*/ 0 w 593301"/>
              <a:gd name="connsiteY1" fmla="*/ 13404 h 460060"/>
              <a:gd name="connsiteX2" fmla="*/ 261607 w 593301"/>
              <a:gd name="connsiteY2" fmla="*/ 15848 h 460060"/>
              <a:gd name="connsiteX3" fmla="*/ 547663 w 593301"/>
              <a:gd name="connsiteY3" fmla="*/ 364 h 460060"/>
              <a:gd name="connsiteX4" fmla="*/ 512619 w 593301"/>
              <a:gd name="connsiteY4" fmla="*/ 78601 h 460060"/>
              <a:gd name="connsiteX5" fmla="*/ 530548 w 593301"/>
              <a:gd name="connsiteY5" fmla="*/ 96531 h 460060"/>
              <a:gd name="connsiteX6" fmla="*/ 557442 w 593301"/>
              <a:gd name="connsiteY6" fmla="*/ 105495 h 460060"/>
              <a:gd name="connsiteX7" fmla="*/ 584336 w 593301"/>
              <a:gd name="connsiteY7" fmla="*/ 222037 h 460060"/>
              <a:gd name="connsiteX8" fmla="*/ 593301 w 593301"/>
              <a:gd name="connsiteY8" fmla="*/ 266860 h 460060"/>
              <a:gd name="connsiteX9" fmla="*/ 575372 w 593301"/>
              <a:gd name="connsiteY9" fmla="*/ 356507 h 460060"/>
              <a:gd name="connsiteX10" fmla="*/ 540328 w 593301"/>
              <a:gd name="connsiteY10" fmla="*/ 459193 h 460060"/>
              <a:gd name="connsiteX11" fmla="*/ 3261 w 593301"/>
              <a:gd name="connsiteY11" fmla="*/ 408666 h 460060"/>
              <a:gd name="connsiteX0" fmla="*/ 3261 w 593301"/>
              <a:gd name="connsiteY0" fmla="*/ 408666 h 460060"/>
              <a:gd name="connsiteX1" fmla="*/ 0 w 593301"/>
              <a:gd name="connsiteY1" fmla="*/ 13404 h 460060"/>
              <a:gd name="connsiteX2" fmla="*/ 261607 w 593301"/>
              <a:gd name="connsiteY2" fmla="*/ 15848 h 460060"/>
              <a:gd name="connsiteX3" fmla="*/ 535439 w 593301"/>
              <a:gd name="connsiteY3" fmla="*/ 364 h 460060"/>
              <a:gd name="connsiteX4" fmla="*/ 512619 w 593301"/>
              <a:gd name="connsiteY4" fmla="*/ 78601 h 460060"/>
              <a:gd name="connsiteX5" fmla="*/ 530548 w 593301"/>
              <a:gd name="connsiteY5" fmla="*/ 96531 h 460060"/>
              <a:gd name="connsiteX6" fmla="*/ 557442 w 593301"/>
              <a:gd name="connsiteY6" fmla="*/ 105495 h 460060"/>
              <a:gd name="connsiteX7" fmla="*/ 584336 w 593301"/>
              <a:gd name="connsiteY7" fmla="*/ 222037 h 460060"/>
              <a:gd name="connsiteX8" fmla="*/ 593301 w 593301"/>
              <a:gd name="connsiteY8" fmla="*/ 266860 h 460060"/>
              <a:gd name="connsiteX9" fmla="*/ 575372 w 593301"/>
              <a:gd name="connsiteY9" fmla="*/ 356507 h 460060"/>
              <a:gd name="connsiteX10" fmla="*/ 540328 w 593301"/>
              <a:gd name="connsiteY10" fmla="*/ 459193 h 460060"/>
              <a:gd name="connsiteX11" fmla="*/ 3261 w 593301"/>
              <a:gd name="connsiteY11" fmla="*/ 408666 h 460060"/>
              <a:gd name="connsiteX0" fmla="*/ 42087 w 632127"/>
              <a:gd name="connsiteY0" fmla="*/ 432413 h 483807"/>
              <a:gd name="connsiteX1" fmla="*/ 38826 w 632127"/>
              <a:gd name="connsiteY1" fmla="*/ 37151 h 483807"/>
              <a:gd name="connsiteX2" fmla="*/ 574265 w 632127"/>
              <a:gd name="connsiteY2" fmla="*/ 24111 h 483807"/>
              <a:gd name="connsiteX3" fmla="*/ 551445 w 632127"/>
              <a:gd name="connsiteY3" fmla="*/ 102348 h 483807"/>
              <a:gd name="connsiteX4" fmla="*/ 569374 w 632127"/>
              <a:gd name="connsiteY4" fmla="*/ 120278 h 483807"/>
              <a:gd name="connsiteX5" fmla="*/ 596268 w 632127"/>
              <a:gd name="connsiteY5" fmla="*/ 129242 h 483807"/>
              <a:gd name="connsiteX6" fmla="*/ 623162 w 632127"/>
              <a:gd name="connsiteY6" fmla="*/ 245784 h 483807"/>
              <a:gd name="connsiteX7" fmla="*/ 632127 w 632127"/>
              <a:gd name="connsiteY7" fmla="*/ 290607 h 483807"/>
              <a:gd name="connsiteX8" fmla="*/ 614198 w 632127"/>
              <a:gd name="connsiteY8" fmla="*/ 380254 h 483807"/>
              <a:gd name="connsiteX9" fmla="*/ 579154 w 632127"/>
              <a:gd name="connsiteY9" fmla="*/ 482940 h 483807"/>
              <a:gd name="connsiteX10" fmla="*/ 42087 w 632127"/>
              <a:gd name="connsiteY10" fmla="*/ 432413 h 483807"/>
              <a:gd name="connsiteX0" fmla="*/ 3261 w 593301"/>
              <a:gd name="connsiteY0" fmla="*/ 432413 h 483807"/>
              <a:gd name="connsiteX1" fmla="*/ 0 w 593301"/>
              <a:gd name="connsiteY1" fmla="*/ 37151 h 483807"/>
              <a:gd name="connsiteX2" fmla="*/ 535439 w 593301"/>
              <a:gd name="connsiteY2" fmla="*/ 24111 h 483807"/>
              <a:gd name="connsiteX3" fmla="*/ 512619 w 593301"/>
              <a:gd name="connsiteY3" fmla="*/ 102348 h 483807"/>
              <a:gd name="connsiteX4" fmla="*/ 530548 w 593301"/>
              <a:gd name="connsiteY4" fmla="*/ 120278 h 483807"/>
              <a:gd name="connsiteX5" fmla="*/ 557442 w 593301"/>
              <a:gd name="connsiteY5" fmla="*/ 129242 h 483807"/>
              <a:gd name="connsiteX6" fmla="*/ 584336 w 593301"/>
              <a:gd name="connsiteY6" fmla="*/ 245784 h 483807"/>
              <a:gd name="connsiteX7" fmla="*/ 593301 w 593301"/>
              <a:gd name="connsiteY7" fmla="*/ 290607 h 483807"/>
              <a:gd name="connsiteX8" fmla="*/ 575372 w 593301"/>
              <a:gd name="connsiteY8" fmla="*/ 380254 h 483807"/>
              <a:gd name="connsiteX9" fmla="*/ 540328 w 593301"/>
              <a:gd name="connsiteY9" fmla="*/ 482940 h 483807"/>
              <a:gd name="connsiteX10" fmla="*/ 3261 w 593301"/>
              <a:gd name="connsiteY10" fmla="*/ 432413 h 483807"/>
              <a:gd name="connsiteX0" fmla="*/ 3261 w 593301"/>
              <a:gd name="connsiteY0" fmla="*/ 442262 h 493656"/>
              <a:gd name="connsiteX1" fmla="*/ 0 w 593301"/>
              <a:gd name="connsiteY1" fmla="*/ 32330 h 493656"/>
              <a:gd name="connsiteX2" fmla="*/ 535439 w 593301"/>
              <a:gd name="connsiteY2" fmla="*/ 33960 h 493656"/>
              <a:gd name="connsiteX3" fmla="*/ 512619 w 593301"/>
              <a:gd name="connsiteY3" fmla="*/ 112197 h 493656"/>
              <a:gd name="connsiteX4" fmla="*/ 530548 w 593301"/>
              <a:gd name="connsiteY4" fmla="*/ 130127 h 493656"/>
              <a:gd name="connsiteX5" fmla="*/ 557442 w 593301"/>
              <a:gd name="connsiteY5" fmla="*/ 139091 h 493656"/>
              <a:gd name="connsiteX6" fmla="*/ 584336 w 593301"/>
              <a:gd name="connsiteY6" fmla="*/ 255633 h 493656"/>
              <a:gd name="connsiteX7" fmla="*/ 593301 w 593301"/>
              <a:gd name="connsiteY7" fmla="*/ 300456 h 493656"/>
              <a:gd name="connsiteX8" fmla="*/ 575372 w 593301"/>
              <a:gd name="connsiteY8" fmla="*/ 390103 h 493656"/>
              <a:gd name="connsiteX9" fmla="*/ 540328 w 593301"/>
              <a:gd name="connsiteY9" fmla="*/ 492789 h 493656"/>
              <a:gd name="connsiteX10" fmla="*/ 3261 w 593301"/>
              <a:gd name="connsiteY10" fmla="*/ 442262 h 493656"/>
              <a:gd name="connsiteX0" fmla="*/ 3261 w 593301"/>
              <a:gd name="connsiteY0" fmla="*/ 414931 h 466325"/>
              <a:gd name="connsiteX1" fmla="*/ 0 w 593301"/>
              <a:gd name="connsiteY1" fmla="*/ 4999 h 466325"/>
              <a:gd name="connsiteX2" fmla="*/ 535439 w 593301"/>
              <a:gd name="connsiteY2" fmla="*/ 6629 h 466325"/>
              <a:gd name="connsiteX3" fmla="*/ 512619 w 593301"/>
              <a:gd name="connsiteY3" fmla="*/ 84866 h 466325"/>
              <a:gd name="connsiteX4" fmla="*/ 530548 w 593301"/>
              <a:gd name="connsiteY4" fmla="*/ 102796 h 466325"/>
              <a:gd name="connsiteX5" fmla="*/ 557442 w 593301"/>
              <a:gd name="connsiteY5" fmla="*/ 111760 h 466325"/>
              <a:gd name="connsiteX6" fmla="*/ 584336 w 593301"/>
              <a:gd name="connsiteY6" fmla="*/ 228302 h 466325"/>
              <a:gd name="connsiteX7" fmla="*/ 593301 w 593301"/>
              <a:gd name="connsiteY7" fmla="*/ 273125 h 466325"/>
              <a:gd name="connsiteX8" fmla="*/ 575372 w 593301"/>
              <a:gd name="connsiteY8" fmla="*/ 362772 h 466325"/>
              <a:gd name="connsiteX9" fmla="*/ 540328 w 593301"/>
              <a:gd name="connsiteY9" fmla="*/ 465458 h 466325"/>
              <a:gd name="connsiteX10" fmla="*/ 3261 w 593301"/>
              <a:gd name="connsiteY10" fmla="*/ 414931 h 466325"/>
              <a:gd name="connsiteX0" fmla="*/ 3261 w 593301"/>
              <a:gd name="connsiteY0" fmla="*/ 468719 h 474178"/>
              <a:gd name="connsiteX1" fmla="*/ 0 w 593301"/>
              <a:gd name="connsiteY1" fmla="*/ 4999 h 474178"/>
              <a:gd name="connsiteX2" fmla="*/ 535439 w 593301"/>
              <a:gd name="connsiteY2" fmla="*/ 6629 h 474178"/>
              <a:gd name="connsiteX3" fmla="*/ 512619 w 593301"/>
              <a:gd name="connsiteY3" fmla="*/ 84866 h 474178"/>
              <a:gd name="connsiteX4" fmla="*/ 530548 w 593301"/>
              <a:gd name="connsiteY4" fmla="*/ 102796 h 474178"/>
              <a:gd name="connsiteX5" fmla="*/ 557442 w 593301"/>
              <a:gd name="connsiteY5" fmla="*/ 111760 h 474178"/>
              <a:gd name="connsiteX6" fmla="*/ 584336 w 593301"/>
              <a:gd name="connsiteY6" fmla="*/ 228302 h 474178"/>
              <a:gd name="connsiteX7" fmla="*/ 593301 w 593301"/>
              <a:gd name="connsiteY7" fmla="*/ 273125 h 474178"/>
              <a:gd name="connsiteX8" fmla="*/ 575372 w 593301"/>
              <a:gd name="connsiteY8" fmla="*/ 362772 h 474178"/>
              <a:gd name="connsiteX9" fmla="*/ 540328 w 593301"/>
              <a:gd name="connsiteY9" fmla="*/ 465458 h 474178"/>
              <a:gd name="connsiteX10" fmla="*/ 3261 w 593301"/>
              <a:gd name="connsiteY10" fmla="*/ 468719 h 474178"/>
              <a:gd name="connsiteX0" fmla="*/ 3261 w 593301"/>
              <a:gd name="connsiteY0" fmla="*/ 468719 h 472512"/>
              <a:gd name="connsiteX1" fmla="*/ 0 w 593301"/>
              <a:gd name="connsiteY1" fmla="*/ 4999 h 472512"/>
              <a:gd name="connsiteX2" fmla="*/ 535439 w 593301"/>
              <a:gd name="connsiteY2" fmla="*/ 6629 h 472512"/>
              <a:gd name="connsiteX3" fmla="*/ 512619 w 593301"/>
              <a:gd name="connsiteY3" fmla="*/ 84866 h 472512"/>
              <a:gd name="connsiteX4" fmla="*/ 530548 w 593301"/>
              <a:gd name="connsiteY4" fmla="*/ 102796 h 472512"/>
              <a:gd name="connsiteX5" fmla="*/ 557442 w 593301"/>
              <a:gd name="connsiteY5" fmla="*/ 111760 h 472512"/>
              <a:gd name="connsiteX6" fmla="*/ 584336 w 593301"/>
              <a:gd name="connsiteY6" fmla="*/ 228302 h 472512"/>
              <a:gd name="connsiteX7" fmla="*/ 593301 w 593301"/>
              <a:gd name="connsiteY7" fmla="*/ 273125 h 472512"/>
              <a:gd name="connsiteX8" fmla="*/ 575372 w 593301"/>
              <a:gd name="connsiteY8" fmla="*/ 362772 h 472512"/>
              <a:gd name="connsiteX9" fmla="*/ 540328 w 593301"/>
              <a:gd name="connsiteY9" fmla="*/ 465458 h 472512"/>
              <a:gd name="connsiteX10" fmla="*/ 3261 w 593301"/>
              <a:gd name="connsiteY10" fmla="*/ 468719 h 472512"/>
              <a:gd name="connsiteX0" fmla="*/ 5706 w 593301"/>
              <a:gd name="connsiteY0" fmla="*/ 468719 h 472512"/>
              <a:gd name="connsiteX1" fmla="*/ 0 w 593301"/>
              <a:gd name="connsiteY1" fmla="*/ 4999 h 472512"/>
              <a:gd name="connsiteX2" fmla="*/ 535439 w 593301"/>
              <a:gd name="connsiteY2" fmla="*/ 6629 h 472512"/>
              <a:gd name="connsiteX3" fmla="*/ 512619 w 593301"/>
              <a:gd name="connsiteY3" fmla="*/ 84866 h 472512"/>
              <a:gd name="connsiteX4" fmla="*/ 530548 w 593301"/>
              <a:gd name="connsiteY4" fmla="*/ 102796 h 472512"/>
              <a:gd name="connsiteX5" fmla="*/ 557442 w 593301"/>
              <a:gd name="connsiteY5" fmla="*/ 111760 h 472512"/>
              <a:gd name="connsiteX6" fmla="*/ 584336 w 593301"/>
              <a:gd name="connsiteY6" fmla="*/ 228302 h 472512"/>
              <a:gd name="connsiteX7" fmla="*/ 593301 w 593301"/>
              <a:gd name="connsiteY7" fmla="*/ 273125 h 472512"/>
              <a:gd name="connsiteX8" fmla="*/ 575372 w 593301"/>
              <a:gd name="connsiteY8" fmla="*/ 362772 h 472512"/>
              <a:gd name="connsiteX9" fmla="*/ 540328 w 593301"/>
              <a:gd name="connsiteY9" fmla="*/ 465458 h 472512"/>
              <a:gd name="connsiteX10" fmla="*/ 5706 w 593301"/>
              <a:gd name="connsiteY10" fmla="*/ 468719 h 472512"/>
              <a:gd name="connsiteX0" fmla="*/ 5706 w 593301"/>
              <a:gd name="connsiteY0" fmla="*/ 468719 h 468719"/>
              <a:gd name="connsiteX1" fmla="*/ 0 w 593301"/>
              <a:gd name="connsiteY1" fmla="*/ 4999 h 468719"/>
              <a:gd name="connsiteX2" fmla="*/ 535439 w 593301"/>
              <a:gd name="connsiteY2" fmla="*/ 6629 h 468719"/>
              <a:gd name="connsiteX3" fmla="*/ 512619 w 593301"/>
              <a:gd name="connsiteY3" fmla="*/ 84866 h 468719"/>
              <a:gd name="connsiteX4" fmla="*/ 530548 w 593301"/>
              <a:gd name="connsiteY4" fmla="*/ 102796 h 468719"/>
              <a:gd name="connsiteX5" fmla="*/ 557442 w 593301"/>
              <a:gd name="connsiteY5" fmla="*/ 111760 h 468719"/>
              <a:gd name="connsiteX6" fmla="*/ 584336 w 593301"/>
              <a:gd name="connsiteY6" fmla="*/ 228302 h 468719"/>
              <a:gd name="connsiteX7" fmla="*/ 593301 w 593301"/>
              <a:gd name="connsiteY7" fmla="*/ 273125 h 468719"/>
              <a:gd name="connsiteX8" fmla="*/ 575372 w 593301"/>
              <a:gd name="connsiteY8" fmla="*/ 362772 h 468719"/>
              <a:gd name="connsiteX9" fmla="*/ 540328 w 593301"/>
              <a:gd name="connsiteY9" fmla="*/ 465458 h 468719"/>
              <a:gd name="connsiteX10" fmla="*/ 5706 w 593301"/>
              <a:gd name="connsiteY10" fmla="*/ 468719 h 468719"/>
              <a:gd name="connsiteX0" fmla="*/ 5706 w 627402"/>
              <a:gd name="connsiteY0" fmla="*/ 468719 h 468719"/>
              <a:gd name="connsiteX1" fmla="*/ 0 w 627402"/>
              <a:gd name="connsiteY1" fmla="*/ 4999 h 468719"/>
              <a:gd name="connsiteX2" fmla="*/ 535439 w 627402"/>
              <a:gd name="connsiteY2" fmla="*/ 6629 h 468719"/>
              <a:gd name="connsiteX3" fmla="*/ 512619 w 627402"/>
              <a:gd name="connsiteY3" fmla="*/ 84866 h 468719"/>
              <a:gd name="connsiteX4" fmla="*/ 530548 w 627402"/>
              <a:gd name="connsiteY4" fmla="*/ 102796 h 468719"/>
              <a:gd name="connsiteX5" fmla="*/ 557442 w 627402"/>
              <a:gd name="connsiteY5" fmla="*/ 111760 h 468719"/>
              <a:gd name="connsiteX6" fmla="*/ 584336 w 627402"/>
              <a:gd name="connsiteY6" fmla="*/ 228302 h 468719"/>
              <a:gd name="connsiteX7" fmla="*/ 593301 w 627402"/>
              <a:gd name="connsiteY7" fmla="*/ 273125 h 468719"/>
              <a:gd name="connsiteX8" fmla="*/ 575372 w 627402"/>
              <a:gd name="connsiteY8" fmla="*/ 362772 h 468719"/>
              <a:gd name="connsiteX9" fmla="*/ 540328 w 627402"/>
              <a:gd name="connsiteY9" fmla="*/ 465458 h 468719"/>
              <a:gd name="connsiteX10" fmla="*/ 5706 w 627402"/>
              <a:gd name="connsiteY10" fmla="*/ 468719 h 468719"/>
              <a:gd name="connsiteX0" fmla="*/ 177 w 621873"/>
              <a:gd name="connsiteY0" fmla="*/ 468719 h 468719"/>
              <a:gd name="connsiteX1" fmla="*/ 1805 w 621873"/>
              <a:gd name="connsiteY1" fmla="*/ 4999 h 468719"/>
              <a:gd name="connsiteX2" fmla="*/ 529910 w 621873"/>
              <a:gd name="connsiteY2" fmla="*/ 6629 h 468719"/>
              <a:gd name="connsiteX3" fmla="*/ 507090 w 621873"/>
              <a:gd name="connsiteY3" fmla="*/ 84866 h 468719"/>
              <a:gd name="connsiteX4" fmla="*/ 525019 w 621873"/>
              <a:gd name="connsiteY4" fmla="*/ 102796 h 468719"/>
              <a:gd name="connsiteX5" fmla="*/ 551913 w 621873"/>
              <a:gd name="connsiteY5" fmla="*/ 111760 h 468719"/>
              <a:gd name="connsiteX6" fmla="*/ 578807 w 621873"/>
              <a:gd name="connsiteY6" fmla="*/ 228302 h 468719"/>
              <a:gd name="connsiteX7" fmla="*/ 587772 w 621873"/>
              <a:gd name="connsiteY7" fmla="*/ 273125 h 468719"/>
              <a:gd name="connsiteX8" fmla="*/ 569843 w 621873"/>
              <a:gd name="connsiteY8" fmla="*/ 362772 h 468719"/>
              <a:gd name="connsiteX9" fmla="*/ 534799 w 621873"/>
              <a:gd name="connsiteY9" fmla="*/ 465458 h 468719"/>
              <a:gd name="connsiteX10" fmla="*/ 177 w 621873"/>
              <a:gd name="connsiteY10" fmla="*/ 468719 h 468719"/>
              <a:gd name="connsiteX0" fmla="*/ 3262 w 624958"/>
              <a:gd name="connsiteY0" fmla="*/ 466499 h 466499"/>
              <a:gd name="connsiteX1" fmla="*/ 0 w 624958"/>
              <a:gd name="connsiteY1" fmla="*/ 10114 h 466499"/>
              <a:gd name="connsiteX2" fmla="*/ 532995 w 624958"/>
              <a:gd name="connsiteY2" fmla="*/ 4409 h 466499"/>
              <a:gd name="connsiteX3" fmla="*/ 510175 w 624958"/>
              <a:gd name="connsiteY3" fmla="*/ 82646 h 466499"/>
              <a:gd name="connsiteX4" fmla="*/ 528104 w 624958"/>
              <a:gd name="connsiteY4" fmla="*/ 100576 h 466499"/>
              <a:gd name="connsiteX5" fmla="*/ 554998 w 624958"/>
              <a:gd name="connsiteY5" fmla="*/ 109540 h 466499"/>
              <a:gd name="connsiteX6" fmla="*/ 581892 w 624958"/>
              <a:gd name="connsiteY6" fmla="*/ 226082 h 466499"/>
              <a:gd name="connsiteX7" fmla="*/ 590857 w 624958"/>
              <a:gd name="connsiteY7" fmla="*/ 270905 h 466499"/>
              <a:gd name="connsiteX8" fmla="*/ 572928 w 624958"/>
              <a:gd name="connsiteY8" fmla="*/ 360552 h 466499"/>
              <a:gd name="connsiteX9" fmla="*/ 537884 w 624958"/>
              <a:gd name="connsiteY9" fmla="*/ 463238 h 466499"/>
              <a:gd name="connsiteX10" fmla="*/ 3262 w 624958"/>
              <a:gd name="connsiteY10" fmla="*/ 466499 h 466499"/>
              <a:gd name="connsiteX0" fmla="*/ 3262 w 624958"/>
              <a:gd name="connsiteY0" fmla="*/ 469902 h 469902"/>
              <a:gd name="connsiteX1" fmla="*/ 0 w 624958"/>
              <a:gd name="connsiteY1" fmla="*/ 3737 h 469902"/>
              <a:gd name="connsiteX2" fmla="*/ 532995 w 624958"/>
              <a:gd name="connsiteY2" fmla="*/ 7812 h 469902"/>
              <a:gd name="connsiteX3" fmla="*/ 510175 w 624958"/>
              <a:gd name="connsiteY3" fmla="*/ 86049 h 469902"/>
              <a:gd name="connsiteX4" fmla="*/ 528104 w 624958"/>
              <a:gd name="connsiteY4" fmla="*/ 103979 h 469902"/>
              <a:gd name="connsiteX5" fmla="*/ 554998 w 624958"/>
              <a:gd name="connsiteY5" fmla="*/ 112943 h 469902"/>
              <a:gd name="connsiteX6" fmla="*/ 581892 w 624958"/>
              <a:gd name="connsiteY6" fmla="*/ 229485 h 469902"/>
              <a:gd name="connsiteX7" fmla="*/ 590857 w 624958"/>
              <a:gd name="connsiteY7" fmla="*/ 274308 h 469902"/>
              <a:gd name="connsiteX8" fmla="*/ 572928 w 624958"/>
              <a:gd name="connsiteY8" fmla="*/ 363955 h 469902"/>
              <a:gd name="connsiteX9" fmla="*/ 537884 w 624958"/>
              <a:gd name="connsiteY9" fmla="*/ 466641 h 469902"/>
              <a:gd name="connsiteX10" fmla="*/ 3262 w 624958"/>
              <a:gd name="connsiteY10" fmla="*/ 469902 h 469902"/>
              <a:gd name="connsiteX0" fmla="*/ 3262 w 624958"/>
              <a:gd name="connsiteY0" fmla="*/ 467071 h 467071"/>
              <a:gd name="connsiteX1" fmla="*/ 0 w 624958"/>
              <a:gd name="connsiteY1" fmla="*/ 8241 h 467071"/>
              <a:gd name="connsiteX2" fmla="*/ 532995 w 624958"/>
              <a:gd name="connsiteY2" fmla="*/ 4981 h 467071"/>
              <a:gd name="connsiteX3" fmla="*/ 510175 w 624958"/>
              <a:gd name="connsiteY3" fmla="*/ 83218 h 467071"/>
              <a:gd name="connsiteX4" fmla="*/ 528104 w 624958"/>
              <a:gd name="connsiteY4" fmla="*/ 101148 h 467071"/>
              <a:gd name="connsiteX5" fmla="*/ 554998 w 624958"/>
              <a:gd name="connsiteY5" fmla="*/ 110112 h 467071"/>
              <a:gd name="connsiteX6" fmla="*/ 581892 w 624958"/>
              <a:gd name="connsiteY6" fmla="*/ 226654 h 467071"/>
              <a:gd name="connsiteX7" fmla="*/ 590857 w 624958"/>
              <a:gd name="connsiteY7" fmla="*/ 271477 h 467071"/>
              <a:gd name="connsiteX8" fmla="*/ 572928 w 624958"/>
              <a:gd name="connsiteY8" fmla="*/ 361124 h 467071"/>
              <a:gd name="connsiteX9" fmla="*/ 537884 w 624958"/>
              <a:gd name="connsiteY9" fmla="*/ 463810 h 467071"/>
              <a:gd name="connsiteX10" fmla="*/ 3262 w 624958"/>
              <a:gd name="connsiteY10" fmla="*/ 467071 h 467071"/>
              <a:gd name="connsiteX0" fmla="*/ 3262 w 642219"/>
              <a:gd name="connsiteY0" fmla="*/ 467071 h 467071"/>
              <a:gd name="connsiteX1" fmla="*/ 0 w 642219"/>
              <a:gd name="connsiteY1" fmla="*/ 8241 h 467071"/>
              <a:gd name="connsiteX2" fmla="*/ 532995 w 642219"/>
              <a:gd name="connsiteY2" fmla="*/ 4981 h 467071"/>
              <a:gd name="connsiteX3" fmla="*/ 642200 w 642219"/>
              <a:gd name="connsiteY3" fmla="*/ 36765 h 467071"/>
              <a:gd name="connsiteX4" fmla="*/ 528104 w 642219"/>
              <a:gd name="connsiteY4" fmla="*/ 101148 h 467071"/>
              <a:gd name="connsiteX5" fmla="*/ 554998 w 642219"/>
              <a:gd name="connsiteY5" fmla="*/ 110112 h 467071"/>
              <a:gd name="connsiteX6" fmla="*/ 581892 w 642219"/>
              <a:gd name="connsiteY6" fmla="*/ 226654 h 467071"/>
              <a:gd name="connsiteX7" fmla="*/ 590857 w 642219"/>
              <a:gd name="connsiteY7" fmla="*/ 271477 h 467071"/>
              <a:gd name="connsiteX8" fmla="*/ 572928 w 642219"/>
              <a:gd name="connsiteY8" fmla="*/ 361124 h 467071"/>
              <a:gd name="connsiteX9" fmla="*/ 537884 w 642219"/>
              <a:gd name="connsiteY9" fmla="*/ 463810 h 467071"/>
              <a:gd name="connsiteX10" fmla="*/ 3262 w 642219"/>
              <a:gd name="connsiteY10" fmla="*/ 467071 h 467071"/>
              <a:gd name="connsiteX0" fmla="*/ 3262 w 718655"/>
              <a:gd name="connsiteY0" fmla="*/ 467071 h 467071"/>
              <a:gd name="connsiteX1" fmla="*/ 0 w 718655"/>
              <a:gd name="connsiteY1" fmla="*/ 8241 h 467071"/>
              <a:gd name="connsiteX2" fmla="*/ 532995 w 718655"/>
              <a:gd name="connsiteY2" fmla="*/ 4981 h 467071"/>
              <a:gd name="connsiteX3" fmla="*/ 642200 w 718655"/>
              <a:gd name="connsiteY3" fmla="*/ 36765 h 467071"/>
              <a:gd name="connsiteX4" fmla="*/ 716363 w 718655"/>
              <a:gd name="connsiteY4" fmla="*/ 113372 h 467071"/>
              <a:gd name="connsiteX5" fmla="*/ 554998 w 718655"/>
              <a:gd name="connsiteY5" fmla="*/ 110112 h 467071"/>
              <a:gd name="connsiteX6" fmla="*/ 581892 w 718655"/>
              <a:gd name="connsiteY6" fmla="*/ 226654 h 467071"/>
              <a:gd name="connsiteX7" fmla="*/ 590857 w 718655"/>
              <a:gd name="connsiteY7" fmla="*/ 271477 h 467071"/>
              <a:gd name="connsiteX8" fmla="*/ 572928 w 718655"/>
              <a:gd name="connsiteY8" fmla="*/ 361124 h 467071"/>
              <a:gd name="connsiteX9" fmla="*/ 537884 w 718655"/>
              <a:gd name="connsiteY9" fmla="*/ 463810 h 467071"/>
              <a:gd name="connsiteX10" fmla="*/ 3262 w 718655"/>
              <a:gd name="connsiteY10" fmla="*/ 467071 h 467071"/>
              <a:gd name="connsiteX0" fmla="*/ 3262 w 756877"/>
              <a:gd name="connsiteY0" fmla="*/ 467071 h 467071"/>
              <a:gd name="connsiteX1" fmla="*/ 0 w 756877"/>
              <a:gd name="connsiteY1" fmla="*/ 8241 h 467071"/>
              <a:gd name="connsiteX2" fmla="*/ 532995 w 756877"/>
              <a:gd name="connsiteY2" fmla="*/ 4981 h 467071"/>
              <a:gd name="connsiteX3" fmla="*/ 642200 w 756877"/>
              <a:gd name="connsiteY3" fmla="*/ 36765 h 467071"/>
              <a:gd name="connsiteX4" fmla="*/ 716363 w 756877"/>
              <a:gd name="connsiteY4" fmla="*/ 113372 h 467071"/>
              <a:gd name="connsiteX5" fmla="*/ 750592 w 756877"/>
              <a:gd name="connsiteY5" fmla="*/ 195685 h 467071"/>
              <a:gd name="connsiteX6" fmla="*/ 581892 w 756877"/>
              <a:gd name="connsiteY6" fmla="*/ 226654 h 467071"/>
              <a:gd name="connsiteX7" fmla="*/ 590857 w 756877"/>
              <a:gd name="connsiteY7" fmla="*/ 271477 h 467071"/>
              <a:gd name="connsiteX8" fmla="*/ 572928 w 756877"/>
              <a:gd name="connsiteY8" fmla="*/ 361124 h 467071"/>
              <a:gd name="connsiteX9" fmla="*/ 537884 w 756877"/>
              <a:gd name="connsiteY9" fmla="*/ 463810 h 467071"/>
              <a:gd name="connsiteX10" fmla="*/ 3262 w 756877"/>
              <a:gd name="connsiteY10" fmla="*/ 467071 h 467071"/>
              <a:gd name="connsiteX0" fmla="*/ 3262 w 771610"/>
              <a:gd name="connsiteY0" fmla="*/ 467071 h 467071"/>
              <a:gd name="connsiteX1" fmla="*/ 0 w 771610"/>
              <a:gd name="connsiteY1" fmla="*/ 8241 h 467071"/>
              <a:gd name="connsiteX2" fmla="*/ 532995 w 771610"/>
              <a:gd name="connsiteY2" fmla="*/ 4981 h 467071"/>
              <a:gd name="connsiteX3" fmla="*/ 642200 w 771610"/>
              <a:gd name="connsiteY3" fmla="*/ 36765 h 467071"/>
              <a:gd name="connsiteX4" fmla="*/ 716363 w 771610"/>
              <a:gd name="connsiteY4" fmla="*/ 113372 h 467071"/>
              <a:gd name="connsiteX5" fmla="*/ 750592 w 771610"/>
              <a:gd name="connsiteY5" fmla="*/ 195685 h 467071"/>
              <a:gd name="connsiteX6" fmla="*/ 735922 w 771610"/>
              <a:gd name="connsiteY6" fmla="*/ 314671 h 467071"/>
              <a:gd name="connsiteX7" fmla="*/ 590857 w 771610"/>
              <a:gd name="connsiteY7" fmla="*/ 271477 h 467071"/>
              <a:gd name="connsiteX8" fmla="*/ 572928 w 771610"/>
              <a:gd name="connsiteY8" fmla="*/ 361124 h 467071"/>
              <a:gd name="connsiteX9" fmla="*/ 537884 w 771610"/>
              <a:gd name="connsiteY9" fmla="*/ 463810 h 467071"/>
              <a:gd name="connsiteX10" fmla="*/ 3262 w 771610"/>
              <a:gd name="connsiteY10" fmla="*/ 467071 h 467071"/>
              <a:gd name="connsiteX0" fmla="*/ 3262 w 767814"/>
              <a:gd name="connsiteY0" fmla="*/ 467071 h 467071"/>
              <a:gd name="connsiteX1" fmla="*/ 0 w 767814"/>
              <a:gd name="connsiteY1" fmla="*/ 8241 h 467071"/>
              <a:gd name="connsiteX2" fmla="*/ 532995 w 767814"/>
              <a:gd name="connsiteY2" fmla="*/ 4981 h 467071"/>
              <a:gd name="connsiteX3" fmla="*/ 642200 w 767814"/>
              <a:gd name="connsiteY3" fmla="*/ 36765 h 467071"/>
              <a:gd name="connsiteX4" fmla="*/ 716363 w 767814"/>
              <a:gd name="connsiteY4" fmla="*/ 113372 h 467071"/>
              <a:gd name="connsiteX5" fmla="*/ 750592 w 767814"/>
              <a:gd name="connsiteY5" fmla="*/ 195685 h 467071"/>
              <a:gd name="connsiteX6" fmla="*/ 735922 w 767814"/>
              <a:gd name="connsiteY6" fmla="*/ 314671 h 467071"/>
              <a:gd name="connsiteX7" fmla="*/ 695988 w 767814"/>
              <a:gd name="connsiteY7" fmla="*/ 374164 h 467071"/>
              <a:gd name="connsiteX8" fmla="*/ 572928 w 767814"/>
              <a:gd name="connsiteY8" fmla="*/ 361124 h 467071"/>
              <a:gd name="connsiteX9" fmla="*/ 537884 w 767814"/>
              <a:gd name="connsiteY9" fmla="*/ 463810 h 467071"/>
              <a:gd name="connsiteX10" fmla="*/ 3262 w 767814"/>
              <a:gd name="connsiteY10" fmla="*/ 467071 h 467071"/>
              <a:gd name="connsiteX0" fmla="*/ 3262 w 767814"/>
              <a:gd name="connsiteY0" fmla="*/ 467071 h 468577"/>
              <a:gd name="connsiteX1" fmla="*/ 0 w 767814"/>
              <a:gd name="connsiteY1" fmla="*/ 8241 h 468577"/>
              <a:gd name="connsiteX2" fmla="*/ 532995 w 767814"/>
              <a:gd name="connsiteY2" fmla="*/ 4981 h 468577"/>
              <a:gd name="connsiteX3" fmla="*/ 642200 w 767814"/>
              <a:gd name="connsiteY3" fmla="*/ 36765 h 468577"/>
              <a:gd name="connsiteX4" fmla="*/ 716363 w 767814"/>
              <a:gd name="connsiteY4" fmla="*/ 113372 h 468577"/>
              <a:gd name="connsiteX5" fmla="*/ 750592 w 767814"/>
              <a:gd name="connsiteY5" fmla="*/ 195685 h 468577"/>
              <a:gd name="connsiteX6" fmla="*/ 735922 w 767814"/>
              <a:gd name="connsiteY6" fmla="*/ 314671 h 468577"/>
              <a:gd name="connsiteX7" fmla="*/ 695988 w 767814"/>
              <a:gd name="connsiteY7" fmla="*/ 374164 h 468577"/>
              <a:gd name="connsiteX8" fmla="*/ 658500 w 767814"/>
              <a:gd name="connsiteY8" fmla="*/ 412468 h 468577"/>
              <a:gd name="connsiteX9" fmla="*/ 537884 w 767814"/>
              <a:gd name="connsiteY9" fmla="*/ 463810 h 468577"/>
              <a:gd name="connsiteX10" fmla="*/ 3262 w 767814"/>
              <a:gd name="connsiteY10" fmla="*/ 467071 h 468577"/>
              <a:gd name="connsiteX0" fmla="*/ 3262 w 767814"/>
              <a:gd name="connsiteY0" fmla="*/ 467071 h 468577"/>
              <a:gd name="connsiteX1" fmla="*/ 0 w 767814"/>
              <a:gd name="connsiteY1" fmla="*/ 8241 h 468577"/>
              <a:gd name="connsiteX2" fmla="*/ 532995 w 767814"/>
              <a:gd name="connsiteY2" fmla="*/ 4981 h 468577"/>
              <a:gd name="connsiteX3" fmla="*/ 642200 w 767814"/>
              <a:gd name="connsiteY3" fmla="*/ 36765 h 468577"/>
              <a:gd name="connsiteX4" fmla="*/ 716363 w 767814"/>
              <a:gd name="connsiteY4" fmla="*/ 113372 h 468577"/>
              <a:gd name="connsiteX5" fmla="*/ 750592 w 767814"/>
              <a:gd name="connsiteY5" fmla="*/ 195685 h 468577"/>
              <a:gd name="connsiteX6" fmla="*/ 735922 w 767814"/>
              <a:gd name="connsiteY6" fmla="*/ 314671 h 468577"/>
              <a:gd name="connsiteX7" fmla="*/ 695988 w 767814"/>
              <a:gd name="connsiteY7" fmla="*/ 374164 h 468577"/>
              <a:gd name="connsiteX8" fmla="*/ 658500 w 767814"/>
              <a:gd name="connsiteY8" fmla="*/ 412468 h 468577"/>
              <a:gd name="connsiteX9" fmla="*/ 537884 w 767814"/>
              <a:gd name="connsiteY9" fmla="*/ 463810 h 468577"/>
              <a:gd name="connsiteX10" fmla="*/ 3262 w 767814"/>
              <a:gd name="connsiteY10" fmla="*/ 467071 h 468577"/>
              <a:gd name="connsiteX0" fmla="*/ 3262 w 767814"/>
              <a:gd name="connsiteY0" fmla="*/ 467071 h 468577"/>
              <a:gd name="connsiteX1" fmla="*/ 0 w 767814"/>
              <a:gd name="connsiteY1" fmla="*/ 8241 h 468577"/>
              <a:gd name="connsiteX2" fmla="*/ 532995 w 767814"/>
              <a:gd name="connsiteY2" fmla="*/ 4981 h 468577"/>
              <a:gd name="connsiteX3" fmla="*/ 642200 w 767814"/>
              <a:gd name="connsiteY3" fmla="*/ 36765 h 468577"/>
              <a:gd name="connsiteX4" fmla="*/ 716363 w 767814"/>
              <a:gd name="connsiteY4" fmla="*/ 113372 h 468577"/>
              <a:gd name="connsiteX5" fmla="*/ 750592 w 767814"/>
              <a:gd name="connsiteY5" fmla="*/ 195685 h 468577"/>
              <a:gd name="connsiteX6" fmla="*/ 735922 w 767814"/>
              <a:gd name="connsiteY6" fmla="*/ 314671 h 468577"/>
              <a:gd name="connsiteX7" fmla="*/ 695988 w 767814"/>
              <a:gd name="connsiteY7" fmla="*/ 374164 h 468577"/>
              <a:gd name="connsiteX8" fmla="*/ 658500 w 767814"/>
              <a:gd name="connsiteY8" fmla="*/ 412468 h 468577"/>
              <a:gd name="connsiteX9" fmla="*/ 537884 w 767814"/>
              <a:gd name="connsiteY9" fmla="*/ 463810 h 468577"/>
              <a:gd name="connsiteX10" fmla="*/ 3262 w 767814"/>
              <a:gd name="connsiteY10" fmla="*/ 467071 h 468577"/>
              <a:gd name="connsiteX0" fmla="*/ 3262 w 767814"/>
              <a:gd name="connsiteY0" fmla="*/ 467071 h 468577"/>
              <a:gd name="connsiteX1" fmla="*/ 0 w 767814"/>
              <a:gd name="connsiteY1" fmla="*/ 8241 h 468577"/>
              <a:gd name="connsiteX2" fmla="*/ 532995 w 767814"/>
              <a:gd name="connsiteY2" fmla="*/ 4981 h 468577"/>
              <a:gd name="connsiteX3" fmla="*/ 642200 w 767814"/>
              <a:gd name="connsiteY3" fmla="*/ 36765 h 468577"/>
              <a:gd name="connsiteX4" fmla="*/ 716363 w 767814"/>
              <a:gd name="connsiteY4" fmla="*/ 113372 h 468577"/>
              <a:gd name="connsiteX5" fmla="*/ 750592 w 767814"/>
              <a:gd name="connsiteY5" fmla="*/ 195685 h 468577"/>
              <a:gd name="connsiteX6" fmla="*/ 735922 w 767814"/>
              <a:gd name="connsiteY6" fmla="*/ 314671 h 468577"/>
              <a:gd name="connsiteX7" fmla="*/ 695988 w 767814"/>
              <a:gd name="connsiteY7" fmla="*/ 374164 h 468577"/>
              <a:gd name="connsiteX8" fmla="*/ 658500 w 767814"/>
              <a:gd name="connsiteY8" fmla="*/ 412468 h 468577"/>
              <a:gd name="connsiteX9" fmla="*/ 537884 w 767814"/>
              <a:gd name="connsiteY9" fmla="*/ 463810 h 468577"/>
              <a:gd name="connsiteX10" fmla="*/ 3262 w 767814"/>
              <a:gd name="connsiteY10" fmla="*/ 467071 h 468577"/>
              <a:gd name="connsiteX0" fmla="*/ 3262 w 767814"/>
              <a:gd name="connsiteY0" fmla="*/ 467071 h 468577"/>
              <a:gd name="connsiteX1" fmla="*/ 0 w 767814"/>
              <a:gd name="connsiteY1" fmla="*/ 8241 h 468577"/>
              <a:gd name="connsiteX2" fmla="*/ 532995 w 767814"/>
              <a:gd name="connsiteY2" fmla="*/ 4981 h 468577"/>
              <a:gd name="connsiteX3" fmla="*/ 642200 w 767814"/>
              <a:gd name="connsiteY3" fmla="*/ 36765 h 468577"/>
              <a:gd name="connsiteX4" fmla="*/ 716363 w 767814"/>
              <a:gd name="connsiteY4" fmla="*/ 113372 h 468577"/>
              <a:gd name="connsiteX5" fmla="*/ 750592 w 767814"/>
              <a:gd name="connsiteY5" fmla="*/ 195685 h 468577"/>
              <a:gd name="connsiteX6" fmla="*/ 735922 w 767814"/>
              <a:gd name="connsiteY6" fmla="*/ 314671 h 468577"/>
              <a:gd name="connsiteX7" fmla="*/ 695988 w 767814"/>
              <a:gd name="connsiteY7" fmla="*/ 374164 h 468577"/>
              <a:gd name="connsiteX8" fmla="*/ 658500 w 767814"/>
              <a:gd name="connsiteY8" fmla="*/ 412468 h 468577"/>
              <a:gd name="connsiteX9" fmla="*/ 537884 w 767814"/>
              <a:gd name="connsiteY9" fmla="*/ 463810 h 468577"/>
              <a:gd name="connsiteX10" fmla="*/ 3262 w 767814"/>
              <a:gd name="connsiteY10" fmla="*/ 467071 h 468577"/>
              <a:gd name="connsiteX0" fmla="*/ 3262 w 767814"/>
              <a:gd name="connsiteY0" fmla="*/ 467071 h 468577"/>
              <a:gd name="connsiteX1" fmla="*/ 0 w 767814"/>
              <a:gd name="connsiteY1" fmla="*/ 8241 h 468577"/>
              <a:gd name="connsiteX2" fmla="*/ 532995 w 767814"/>
              <a:gd name="connsiteY2" fmla="*/ 4981 h 468577"/>
              <a:gd name="connsiteX3" fmla="*/ 642200 w 767814"/>
              <a:gd name="connsiteY3" fmla="*/ 36765 h 468577"/>
              <a:gd name="connsiteX4" fmla="*/ 716363 w 767814"/>
              <a:gd name="connsiteY4" fmla="*/ 113372 h 468577"/>
              <a:gd name="connsiteX5" fmla="*/ 750592 w 767814"/>
              <a:gd name="connsiteY5" fmla="*/ 195685 h 468577"/>
              <a:gd name="connsiteX6" fmla="*/ 735922 w 767814"/>
              <a:gd name="connsiteY6" fmla="*/ 314671 h 468577"/>
              <a:gd name="connsiteX7" fmla="*/ 695988 w 767814"/>
              <a:gd name="connsiteY7" fmla="*/ 374164 h 468577"/>
              <a:gd name="connsiteX8" fmla="*/ 658500 w 767814"/>
              <a:gd name="connsiteY8" fmla="*/ 412468 h 468577"/>
              <a:gd name="connsiteX9" fmla="*/ 537884 w 767814"/>
              <a:gd name="connsiteY9" fmla="*/ 463810 h 468577"/>
              <a:gd name="connsiteX10" fmla="*/ 3262 w 767814"/>
              <a:gd name="connsiteY10" fmla="*/ 467071 h 468577"/>
              <a:gd name="connsiteX0" fmla="*/ 3262 w 767814"/>
              <a:gd name="connsiteY0" fmla="*/ 467071 h 468577"/>
              <a:gd name="connsiteX1" fmla="*/ 0 w 767814"/>
              <a:gd name="connsiteY1" fmla="*/ 8241 h 468577"/>
              <a:gd name="connsiteX2" fmla="*/ 532995 w 767814"/>
              <a:gd name="connsiteY2" fmla="*/ 4981 h 468577"/>
              <a:gd name="connsiteX3" fmla="*/ 642200 w 767814"/>
              <a:gd name="connsiteY3" fmla="*/ 36765 h 468577"/>
              <a:gd name="connsiteX4" fmla="*/ 716363 w 767814"/>
              <a:gd name="connsiteY4" fmla="*/ 113372 h 468577"/>
              <a:gd name="connsiteX5" fmla="*/ 750592 w 767814"/>
              <a:gd name="connsiteY5" fmla="*/ 195685 h 468577"/>
              <a:gd name="connsiteX6" fmla="*/ 735922 w 767814"/>
              <a:gd name="connsiteY6" fmla="*/ 314671 h 468577"/>
              <a:gd name="connsiteX7" fmla="*/ 695988 w 767814"/>
              <a:gd name="connsiteY7" fmla="*/ 374164 h 468577"/>
              <a:gd name="connsiteX8" fmla="*/ 658500 w 767814"/>
              <a:gd name="connsiteY8" fmla="*/ 412468 h 468577"/>
              <a:gd name="connsiteX9" fmla="*/ 537884 w 767814"/>
              <a:gd name="connsiteY9" fmla="*/ 463810 h 468577"/>
              <a:gd name="connsiteX10" fmla="*/ 3262 w 767814"/>
              <a:gd name="connsiteY10" fmla="*/ 467071 h 468577"/>
              <a:gd name="connsiteX0" fmla="*/ 3262 w 767814"/>
              <a:gd name="connsiteY0" fmla="*/ 467071 h 468577"/>
              <a:gd name="connsiteX1" fmla="*/ 0 w 767814"/>
              <a:gd name="connsiteY1" fmla="*/ 8241 h 468577"/>
              <a:gd name="connsiteX2" fmla="*/ 532995 w 767814"/>
              <a:gd name="connsiteY2" fmla="*/ 4981 h 468577"/>
              <a:gd name="connsiteX3" fmla="*/ 642200 w 767814"/>
              <a:gd name="connsiteY3" fmla="*/ 36765 h 468577"/>
              <a:gd name="connsiteX4" fmla="*/ 716363 w 767814"/>
              <a:gd name="connsiteY4" fmla="*/ 113372 h 468577"/>
              <a:gd name="connsiteX5" fmla="*/ 750592 w 767814"/>
              <a:gd name="connsiteY5" fmla="*/ 195685 h 468577"/>
              <a:gd name="connsiteX6" fmla="*/ 735922 w 767814"/>
              <a:gd name="connsiteY6" fmla="*/ 314671 h 468577"/>
              <a:gd name="connsiteX7" fmla="*/ 695988 w 767814"/>
              <a:gd name="connsiteY7" fmla="*/ 374164 h 468577"/>
              <a:gd name="connsiteX8" fmla="*/ 658500 w 767814"/>
              <a:gd name="connsiteY8" fmla="*/ 412468 h 468577"/>
              <a:gd name="connsiteX9" fmla="*/ 537884 w 767814"/>
              <a:gd name="connsiteY9" fmla="*/ 463810 h 468577"/>
              <a:gd name="connsiteX10" fmla="*/ 3262 w 767814"/>
              <a:gd name="connsiteY10" fmla="*/ 467071 h 468577"/>
              <a:gd name="connsiteX0" fmla="*/ 3262 w 767814"/>
              <a:gd name="connsiteY0" fmla="*/ 467071 h 468577"/>
              <a:gd name="connsiteX1" fmla="*/ 0 w 767814"/>
              <a:gd name="connsiteY1" fmla="*/ 8241 h 468577"/>
              <a:gd name="connsiteX2" fmla="*/ 532995 w 767814"/>
              <a:gd name="connsiteY2" fmla="*/ 4981 h 468577"/>
              <a:gd name="connsiteX3" fmla="*/ 642200 w 767814"/>
              <a:gd name="connsiteY3" fmla="*/ 36765 h 468577"/>
              <a:gd name="connsiteX4" fmla="*/ 716363 w 767814"/>
              <a:gd name="connsiteY4" fmla="*/ 113372 h 468577"/>
              <a:gd name="connsiteX5" fmla="*/ 750592 w 767814"/>
              <a:gd name="connsiteY5" fmla="*/ 195685 h 468577"/>
              <a:gd name="connsiteX6" fmla="*/ 735922 w 767814"/>
              <a:gd name="connsiteY6" fmla="*/ 314671 h 468577"/>
              <a:gd name="connsiteX7" fmla="*/ 695988 w 767814"/>
              <a:gd name="connsiteY7" fmla="*/ 374164 h 468577"/>
              <a:gd name="connsiteX8" fmla="*/ 658500 w 767814"/>
              <a:gd name="connsiteY8" fmla="*/ 412468 h 468577"/>
              <a:gd name="connsiteX9" fmla="*/ 537884 w 767814"/>
              <a:gd name="connsiteY9" fmla="*/ 463810 h 468577"/>
              <a:gd name="connsiteX10" fmla="*/ 3262 w 767814"/>
              <a:gd name="connsiteY10" fmla="*/ 467071 h 468577"/>
              <a:gd name="connsiteX0" fmla="*/ 3262 w 767814"/>
              <a:gd name="connsiteY0" fmla="*/ 467071 h 468577"/>
              <a:gd name="connsiteX1" fmla="*/ 0 w 767814"/>
              <a:gd name="connsiteY1" fmla="*/ 8241 h 468577"/>
              <a:gd name="connsiteX2" fmla="*/ 532995 w 767814"/>
              <a:gd name="connsiteY2" fmla="*/ 4981 h 468577"/>
              <a:gd name="connsiteX3" fmla="*/ 642200 w 767814"/>
              <a:gd name="connsiteY3" fmla="*/ 36765 h 468577"/>
              <a:gd name="connsiteX4" fmla="*/ 716363 w 767814"/>
              <a:gd name="connsiteY4" fmla="*/ 113372 h 468577"/>
              <a:gd name="connsiteX5" fmla="*/ 750592 w 767814"/>
              <a:gd name="connsiteY5" fmla="*/ 195685 h 468577"/>
              <a:gd name="connsiteX6" fmla="*/ 735922 w 767814"/>
              <a:gd name="connsiteY6" fmla="*/ 314671 h 468577"/>
              <a:gd name="connsiteX7" fmla="*/ 695988 w 767814"/>
              <a:gd name="connsiteY7" fmla="*/ 374164 h 468577"/>
              <a:gd name="connsiteX8" fmla="*/ 658500 w 767814"/>
              <a:gd name="connsiteY8" fmla="*/ 412468 h 468577"/>
              <a:gd name="connsiteX9" fmla="*/ 537884 w 767814"/>
              <a:gd name="connsiteY9" fmla="*/ 463810 h 468577"/>
              <a:gd name="connsiteX10" fmla="*/ 3262 w 767814"/>
              <a:gd name="connsiteY10" fmla="*/ 467071 h 468577"/>
              <a:gd name="connsiteX0" fmla="*/ 3262 w 767814"/>
              <a:gd name="connsiteY0" fmla="*/ 467071 h 468577"/>
              <a:gd name="connsiteX1" fmla="*/ 0 w 767814"/>
              <a:gd name="connsiteY1" fmla="*/ 8241 h 468577"/>
              <a:gd name="connsiteX2" fmla="*/ 532995 w 767814"/>
              <a:gd name="connsiteY2" fmla="*/ 4981 h 468577"/>
              <a:gd name="connsiteX3" fmla="*/ 642200 w 767814"/>
              <a:gd name="connsiteY3" fmla="*/ 36765 h 468577"/>
              <a:gd name="connsiteX4" fmla="*/ 716363 w 767814"/>
              <a:gd name="connsiteY4" fmla="*/ 113372 h 468577"/>
              <a:gd name="connsiteX5" fmla="*/ 750592 w 767814"/>
              <a:gd name="connsiteY5" fmla="*/ 195685 h 468577"/>
              <a:gd name="connsiteX6" fmla="*/ 735922 w 767814"/>
              <a:gd name="connsiteY6" fmla="*/ 314671 h 468577"/>
              <a:gd name="connsiteX7" fmla="*/ 695988 w 767814"/>
              <a:gd name="connsiteY7" fmla="*/ 374164 h 468577"/>
              <a:gd name="connsiteX8" fmla="*/ 658500 w 767814"/>
              <a:gd name="connsiteY8" fmla="*/ 412468 h 468577"/>
              <a:gd name="connsiteX9" fmla="*/ 537884 w 767814"/>
              <a:gd name="connsiteY9" fmla="*/ 463810 h 468577"/>
              <a:gd name="connsiteX10" fmla="*/ 3262 w 767814"/>
              <a:gd name="connsiteY10" fmla="*/ 467071 h 468577"/>
              <a:gd name="connsiteX0" fmla="*/ 3262 w 767814"/>
              <a:gd name="connsiteY0" fmla="*/ 467071 h 468577"/>
              <a:gd name="connsiteX1" fmla="*/ 0 w 767814"/>
              <a:gd name="connsiteY1" fmla="*/ 8241 h 468577"/>
              <a:gd name="connsiteX2" fmla="*/ 532995 w 767814"/>
              <a:gd name="connsiteY2" fmla="*/ 4981 h 468577"/>
              <a:gd name="connsiteX3" fmla="*/ 642200 w 767814"/>
              <a:gd name="connsiteY3" fmla="*/ 36765 h 468577"/>
              <a:gd name="connsiteX4" fmla="*/ 716363 w 767814"/>
              <a:gd name="connsiteY4" fmla="*/ 113372 h 468577"/>
              <a:gd name="connsiteX5" fmla="*/ 750592 w 767814"/>
              <a:gd name="connsiteY5" fmla="*/ 195685 h 468577"/>
              <a:gd name="connsiteX6" fmla="*/ 735922 w 767814"/>
              <a:gd name="connsiteY6" fmla="*/ 314671 h 468577"/>
              <a:gd name="connsiteX7" fmla="*/ 695988 w 767814"/>
              <a:gd name="connsiteY7" fmla="*/ 374164 h 468577"/>
              <a:gd name="connsiteX8" fmla="*/ 658500 w 767814"/>
              <a:gd name="connsiteY8" fmla="*/ 412468 h 468577"/>
              <a:gd name="connsiteX9" fmla="*/ 537884 w 767814"/>
              <a:gd name="connsiteY9" fmla="*/ 463810 h 468577"/>
              <a:gd name="connsiteX10" fmla="*/ 3262 w 767814"/>
              <a:gd name="connsiteY10" fmla="*/ 467071 h 468577"/>
              <a:gd name="connsiteX0" fmla="*/ 3262 w 767814"/>
              <a:gd name="connsiteY0" fmla="*/ 467071 h 468577"/>
              <a:gd name="connsiteX1" fmla="*/ 0 w 767814"/>
              <a:gd name="connsiteY1" fmla="*/ 8241 h 468577"/>
              <a:gd name="connsiteX2" fmla="*/ 532995 w 767814"/>
              <a:gd name="connsiteY2" fmla="*/ 4981 h 468577"/>
              <a:gd name="connsiteX3" fmla="*/ 642200 w 767814"/>
              <a:gd name="connsiteY3" fmla="*/ 36765 h 468577"/>
              <a:gd name="connsiteX4" fmla="*/ 716363 w 767814"/>
              <a:gd name="connsiteY4" fmla="*/ 113372 h 468577"/>
              <a:gd name="connsiteX5" fmla="*/ 750592 w 767814"/>
              <a:gd name="connsiteY5" fmla="*/ 195685 h 468577"/>
              <a:gd name="connsiteX6" fmla="*/ 735922 w 767814"/>
              <a:gd name="connsiteY6" fmla="*/ 314671 h 468577"/>
              <a:gd name="connsiteX7" fmla="*/ 695988 w 767814"/>
              <a:gd name="connsiteY7" fmla="*/ 374164 h 468577"/>
              <a:gd name="connsiteX8" fmla="*/ 658500 w 767814"/>
              <a:gd name="connsiteY8" fmla="*/ 412468 h 468577"/>
              <a:gd name="connsiteX9" fmla="*/ 537884 w 767814"/>
              <a:gd name="connsiteY9" fmla="*/ 463810 h 468577"/>
              <a:gd name="connsiteX10" fmla="*/ 3262 w 767814"/>
              <a:gd name="connsiteY10" fmla="*/ 467071 h 468577"/>
              <a:gd name="connsiteX0" fmla="*/ 3262 w 767439"/>
              <a:gd name="connsiteY0" fmla="*/ 467071 h 468577"/>
              <a:gd name="connsiteX1" fmla="*/ 0 w 767439"/>
              <a:gd name="connsiteY1" fmla="*/ 8241 h 468577"/>
              <a:gd name="connsiteX2" fmla="*/ 532995 w 767439"/>
              <a:gd name="connsiteY2" fmla="*/ 4981 h 468577"/>
              <a:gd name="connsiteX3" fmla="*/ 642200 w 767439"/>
              <a:gd name="connsiteY3" fmla="*/ 36765 h 468577"/>
              <a:gd name="connsiteX4" fmla="*/ 716363 w 767439"/>
              <a:gd name="connsiteY4" fmla="*/ 113372 h 468577"/>
              <a:gd name="connsiteX5" fmla="*/ 750592 w 767439"/>
              <a:gd name="connsiteY5" fmla="*/ 195685 h 468577"/>
              <a:gd name="connsiteX6" fmla="*/ 735922 w 767439"/>
              <a:gd name="connsiteY6" fmla="*/ 314671 h 468577"/>
              <a:gd name="connsiteX7" fmla="*/ 708212 w 767439"/>
              <a:gd name="connsiteY7" fmla="*/ 366829 h 468577"/>
              <a:gd name="connsiteX8" fmla="*/ 658500 w 767439"/>
              <a:gd name="connsiteY8" fmla="*/ 412468 h 468577"/>
              <a:gd name="connsiteX9" fmla="*/ 537884 w 767439"/>
              <a:gd name="connsiteY9" fmla="*/ 463810 h 468577"/>
              <a:gd name="connsiteX10" fmla="*/ 3262 w 767439"/>
              <a:gd name="connsiteY10" fmla="*/ 467071 h 468577"/>
              <a:gd name="connsiteX0" fmla="*/ 3262 w 767439"/>
              <a:gd name="connsiteY0" fmla="*/ 467071 h 468058"/>
              <a:gd name="connsiteX1" fmla="*/ 0 w 767439"/>
              <a:gd name="connsiteY1" fmla="*/ 8241 h 468058"/>
              <a:gd name="connsiteX2" fmla="*/ 532995 w 767439"/>
              <a:gd name="connsiteY2" fmla="*/ 4981 h 468058"/>
              <a:gd name="connsiteX3" fmla="*/ 642200 w 767439"/>
              <a:gd name="connsiteY3" fmla="*/ 36765 h 468058"/>
              <a:gd name="connsiteX4" fmla="*/ 716363 w 767439"/>
              <a:gd name="connsiteY4" fmla="*/ 113372 h 468058"/>
              <a:gd name="connsiteX5" fmla="*/ 750592 w 767439"/>
              <a:gd name="connsiteY5" fmla="*/ 195685 h 468058"/>
              <a:gd name="connsiteX6" fmla="*/ 735922 w 767439"/>
              <a:gd name="connsiteY6" fmla="*/ 314671 h 468058"/>
              <a:gd name="connsiteX7" fmla="*/ 708212 w 767439"/>
              <a:gd name="connsiteY7" fmla="*/ 366829 h 468058"/>
              <a:gd name="connsiteX8" fmla="*/ 646275 w 767439"/>
              <a:gd name="connsiteY8" fmla="*/ 419803 h 468058"/>
              <a:gd name="connsiteX9" fmla="*/ 537884 w 767439"/>
              <a:gd name="connsiteY9" fmla="*/ 463810 h 468058"/>
              <a:gd name="connsiteX10" fmla="*/ 3262 w 767439"/>
              <a:gd name="connsiteY10" fmla="*/ 467071 h 468058"/>
              <a:gd name="connsiteX0" fmla="*/ 3262 w 767439"/>
              <a:gd name="connsiteY0" fmla="*/ 467071 h 468058"/>
              <a:gd name="connsiteX1" fmla="*/ 0 w 767439"/>
              <a:gd name="connsiteY1" fmla="*/ 8241 h 468058"/>
              <a:gd name="connsiteX2" fmla="*/ 532995 w 767439"/>
              <a:gd name="connsiteY2" fmla="*/ 4981 h 468058"/>
              <a:gd name="connsiteX3" fmla="*/ 642200 w 767439"/>
              <a:gd name="connsiteY3" fmla="*/ 36765 h 468058"/>
              <a:gd name="connsiteX4" fmla="*/ 716363 w 767439"/>
              <a:gd name="connsiteY4" fmla="*/ 113372 h 468058"/>
              <a:gd name="connsiteX5" fmla="*/ 750592 w 767439"/>
              <a:gd name="connsiteY5" fmla="*/ 195685 h 468058"/>
              <a:gd name="connsiteX6" fmla="*/ 735922 w 767439"/>
              <a:gd name="connsiteY6" fmla="*/ 314671 h 468058"/>
              <a:gd name="connsiteX7" fmla="*/ 708212 w 767439"/>
              <a:gd name="connsiteY7" fmla="*/ 366829 h 468058"/>
              <a:gd name="connsiteX8" fmla="*/ 646275 w 767439"/>
              <a:gd name="connsiteY8" fmla="*/ 419803 h 468058"/>
              <a:gd name="connsiteX9" fmla="*/ 537884 w 767439"/>
              <a:gd name="connsiteY9" fmla="*/ 463810 h 468058"/>
              <a:gd name="connsiteX10" fmla="*/ 3262 w 767439"/>
              <a:gd name="connsiteY10" fmla="*/ 467071 h 468058"/>
              <a:gd name="connsiteX0" fmla="*/ 3262 w 753070"/>
              <a:gd name="connsiteY0" fmla="*/ 467071 h 468058"/>
              <a:gd name="connsiteX1" fmla="*/ 0 w 753070"/>
              <a:gd name="connsiteY1" fmla="*/ 8241 h 468058"/>
              <a:gd name="connsiteX2" fmla="*/ 532995 w 753070"/>
              <a:gd name="connsiteY2" fmla="*/ 4981 h 468058"/>
              <a:gd name="connsiteX3" fmla="*/ 642200 w 753070"/>
              <a:gd name="connsiteY3" fmla="*/ 36765 h 468058"/>
              <a:gd name="connsiteX4" fmla="*/ 716363 w 753070"/>
              <a:gd name="connsiteY4" fmla="*/ 113372 h 468058"/>
              <a:gd name="connsiteX5" fmla="*/ 750592 w 753070"/>
              <a:gd name="connsiteY5" fmla="*/ 195685 h 468058"/>
              <a:gd name="connsiteX6" fmla="*/ 745702 w 753070"/>
              <a:gd name="connsiteY6" fmla="*/ 295112 h 468058"/>
              <a:gd name="connsiteX7" fmla="*/ 708212 w 753070"/>
              <a:gd name="connsiteY7" fmla="*/ 366829 h 468058"/>
              <a:gd name="connsiteX8" fmla="*/ 646275 w 753070"/>
              <a:gd name="connsiteY8" fmla="*/ 419803 h 468058"/>
              <a:gd name="connsiteX9" fmla="*/ 537884 w 753070"/>
              <a:gd name="connsiteY9" fmla="*/ 463810 h 468058"/>
              <a:gd name="connsiteX10" fmla="*/ 3262 w 753070"/>
              <a:gd name="connsiteY10" fmla="*/ 467071 h 468058"/>
              <a:gd name="connsiteX0" fmla="*/ 3262 w 753070"/>
              <a:gd name="connsiteY0" fmla="*/ 467071 h 467071"/>
              <a:gd name="connsiteX1" fmla="*/ 0 w 753070"/>
              <a:gd name="connsiteY1" fmla="*/ 8241 h 467071"/>
              <a:gd name="connsiteX2" fmla="*/ 532995 w 753070"/>
              <a:gd name="connsiteY2" fmla="*/ 4981 h 467071"/>
              <a:gd name="connsiteX3" fmla="*/ 642200 w 753070"/>
              <a:gd name="connsiteY3" fmla="*/ 36765 h 467071"/>
              <a:gd name="connsiteX4" fmla="*/ 716363 w 753070"/>
              <a:gd name="connsiteY4" fmla="*/ 113372 h 467071"/>
              <a:gd name="connsiteX5" fmla="*/ 750592 w 753070"/>
              <a:gd name="connsiteY5" fmla="*/ 195685 h 467071"/>
              <a:gd name="connsiteX6" fmla="*/ 745702 w 753070"/>
              <a:gd name="connsiteY6" fmla="*/ 295112 h 467071"/>
              <a:gd name="connsiteX7" fmla="*/ 708212 w 753070"/>
              <a:gd name="connsiteY7" fmla="*/ 366829 h 467071"/>
              <a:gd name="connsiteX8" fmla="*/ 646275 w 753070"/>
              <a:gd name="connsiteY8" fmla="*/ 419803 h 467071"/>
              <a:gd name="connsiteX9" fmla="*/ 537884 w 753070"/>
              <a:gd name="connsiteY9" fmla="*/ 463810 h 467071"/>
              <a:gd name="connsiteX10" fmla="*/ 3262 w 753070"/>
              <a:gd name="connsiteY10" fmla="*/ 467071 h 467071"/>
              <a:gd name="connsiteX0" fmla="*/ 3262 w 753070"/>
              <a:gd name="connsiteY0" fmla="*/ 467071 h 467071"/>
              <a:gd name="connsiteX1" fmla="*/ 0 w 753070"/>
              <a:gd name="connsiteY1" fmla="*/ 8241 h 467071"/>
              <a:gd name="connsiteX2" fmla="*/ 532995 w 753070"/>
              <a:gd name="connsiteY2" fmla="*/ 4981 h 467071"/>
              <a:gd name="connsiteX3" fmla="*/ 642200 w 753070"/>
              <a:gd name="connsiteY3" fmla="*/ 36765 h 467071"/>
              <a:gd name="connsiteX4" fmla="*/ 716363 w 753070"/>
              <a:gd name="connsiteY4" fmla="*/ 113372 h 467071"/>
              <a:gd name="connsiteX5" fmla="*/ 750592 w 753070"/>
              <a:gd name="connsiteY5" fmla="*/ 195685 h 467071"/>
              <a:gd name="connsiteX6" fmla="*/ 745702 w 753070"/>
              <a:gd name="connsiteY6" fmla="*/ 295112 h 467071"/>
              <a:gd name="connsiteX7" fmla="*/ 708212 w 753070"/>
              <a:gd name="connsiteY7" fmla="*/ 366829 h 467071"/>
              <a:gd name="connsiteX8" fmla="*/ 646275 w 753070"/>
              <a:gd name="connsiteY8" fmla="*/ 419803 h 467071"/>
              <a:gd name="connsiteX9" fmla="*/ 537884 w 753070"/>
              <a:gd name="connsiteY9" fmla="*/ 463810 h 467071"/>
              <a:gd name="connsiteX10" fmla="*/ 3262 w 753070"/>
              <a:gd name="connsiteY10" fmla="*/ 467071 h 467071"/>
              <a:gd name="connsiteX0" fmla="*/ 3262 w 753070"/>
              <a:gd name="connsiteY0" fmla="*/ 467071 h 467071"/>
              <a:gd name="connsiteX1" fmla="*/ 0 w 753070"/>
              <a:gd name="connsiteY1" fmla="*/ 8241 h 467071"/>
              <a:gd name="connsiteX2" fmla="*/ 532995 w 753070"/>
              <a:gd name="connsiteY2" fmla="*/ 4981 h 467071"/>
              <a:gd name="connsiteX3" fmla="*/ 642200 w 753070"/>
              <a:gd name="connsiteY3" fmla="*/ 36765 h 467071"/>
              <a:gd name="connsiteX4" fmla="*/ 716363 w 753070"/>
              <a:gd name="connsiteY4" fmla="*/ 113372 h 467071"/>
              <a:gd name="connsiteX5" fmla="*/ 750592 w 753070"/>
              <a:gd name="connsiteY5" fmla="*/ 195685 h 467071"/>
              <a:gd name="connsiteX6" fmla="*/ 745702 w 753070"/>
              <a:gd name="connsiteY6" fmla="*/ 295112 h 467071"/>
              <a:gd name="connsiteX7" fmla="*/ 708212 w 753070"/>
              <a:gd name="connsiteY7" fmla="*/ 366829 h 467071"/>
              <a:gd name="connsiteX8" fmla="*/ 646275 w 753070"/>
              <a:gd name="connsiteY8" fmla="*/ 419803 h 467071"/>
              <a:gd name="connsiteX9" fmla="*/ 537884 w 753070"/>
              <a:gd name="connsiteY9" fmla="*/ 463810 h 467071"/>
              <a:gd name="connsiteX10" fmla="*/ 3262 w 753070"/>
              <a:gd name="connsiteY10" fmla="*/ 467071 h 467071"/>
              <a:gd name="connsiteX0" fmla="*/ 3262 w 753070"/>
              <a:gd name="connsiteY0" fmla="*/ 467071 h 467071"/>
              <a:gd name="connsiteX1" fmla="*/ 0 w 753070"/>
              <a:gd name="connsiteY1" fmla="*/ 8241 h 467071"/>
              <a:gd name="connsiteX2" fmla="*/ 532995 w 753070"/>
              <a:gd name="connsiteY2" fmla="*/ 4981 h 467071"/>
              <a:gd name="connsiteX3" fmla="*/ 642200 w 753070"/>
              <a:gd name="connsiteY3" fmla="*/ 36765 h 467071"/>
              <a:gd name="connsiteX4" fmla="*/ 716363 w 753070"/>
              <a:gd name="connsiteY4" fmla="*/ 113372 h 467071"/>
              <a:gd name="connsiteX5" fmla="*/ 750592 w 753070"/>
              <a:gd name="connsiteY5" fmla="*/ 195685 h 467071"/>
              <a:gd name="connsiteX6" fmla="*/ 745702 w 753070"/>
              <a:gd name="connsiteY6" fmla="*/ 295112 h 467071"/>
              <a:gd name="connsiteX7" fmla="*/ 708212 w 753070"/>
              <a:gd name="connsiteY7" fmla="*/ 366829 h 467071"/>
              <a:gd name="connsiteX8" fmla="*/ 646275 w 753070"/>
              <a:gd name="connsiteY8" fmla="*/ 419803 h 467071"/>
              <a:gd name="connsiteX9" fmla="*/ 537884 w 753070"/>
              <a:gd name="connsiteY9" fmla="*/ 463810 h 467071"/>
              <a:gd name="connsiteX10" fmla="*/ 3262 w 753070"/>
              <a:gd name="connsiteY10" fmla="*/ 467071 h 467071"/>
              <a:gd name="connsiteX0" fmla="*/ 3262 w 753070"/>
              <a:gd name="connsiteY0" fmla="*/ 467071 h 467071"/>
              <a:gd name="connsiteX1" fmla="*/ 0 w 753070"/>
              <a:gd name="connsiteY1" fmla="*/ 8241 h 467071"/>
              <a:gd name="connsiteX2" fmla="*/ 532995 w 753070"/>
              <a:gd name="connsiteY2" fmla="*/ 4981 h 467071"/>
              <a:gd name="connsiteX3" fmla="*/ 642200 w 753070"/>
              <a:gd name="connsiteY3" fmla="*/ 36765 h 467071"/>
              <a:gd name="connsiteX4" fmla="*/ 716363 w 753070"/>
              <a:gd name="connsiteY4" fmla="*/ 113372 h 467071"/>
              <a:gd name="connsiteX5" fmla="*/ 750592 w 753070"/>
              <a:gd name="connsiteY5" fmla="*/ 195685 h 467071"/>
              <a:gd name="connsiteX6" fmla="*/ 745702 w 753070"/>
              <a:gd name="connsiteY6" fmla="*/ 295112 h 467071"/>
              <a:gd name="connsiteX7" fmla="*/ 708212 w 753070"/>
              <a:gd name="connsiteY7" fmla="*/ 366829 h 467071"/>
              <a:gd name="connsiteX8" fmla="*/ 646275 w 753070"/>
              <a:gd name="connsiteY8" fmla="*/ 419803 h 467071"/>
              <a:gd name="connsiteX9" fmla="*/ 537884 w 753070"/>
              <a:gd name="connsiteY9" fmla="*/ 463810 h 467071"/>
              <a:gd name="connsiteX10" fmla="*/ 3262 w 753070"/>
              <a:gd name="connsiteY10" fmla="*/ 467071 h 4670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753070" h="467071">
                <a:moveTo>
                  <a:pt x="3262" y="467071"/>
                </a:moveTo>
                <a:cubicBezTo>
                  <a:pt x="2175" y="335317"/>
                  <a:pt x="1630" y="205872"/>
                  <a:pt x="0" y="8241"/>
                </a:cubicBezTo>
                <a:cubicBezTo>
                  <a:pt x="110701" y="3759"/>
                  <a:pt x="447559" y="-5885"/>
                  <a:pt x="532995" y="4981"/>
                </a:cubicBezTo>
                <a:cubicBezTo>
                  <a:pt x="618432" y="15847"/>
                  <a:pt x="611639" y="18700"/>
                  <a:pt x="642200" y="36765"/>
                </a:cubicBezTo>
                <a:cubicBezTo>
                  <a:pt x="672761" y="54830"/>
                  <a:pt x="698298" y="86885"/>
                  <a:pt x="716363" y="113372"/>
                </a:cubicBezTo>
                <a:cubicBezTo>
                  <a:pt x="734428" y="139859"/>
                  <a:pt x="745702" y="165395"/>
                  <a:pt x="750592" y="195685"/>
                </a:cubicBezTo>
                <a:cubicBezTo>
                  <a:pt x="755482" y="225975"/>
                  <a:pt x="752765" y="266588"/>
                  <a:pt x="745702" y="295112"/>
                </a:cubicBezTo>
                <a:cubicBezTo>
                  <a:pt x="738639" y="323636"/>
                  <a:pt x="724783" y="346047"/>
                  <a:pt x="708212" y="366829"/>
                </a:cubicBezTo>
                <a:cubicBezTo>
                  <a:pt x="691641" y="387611"/>
                  <a:pt x="674663" y="403640"/>
                  <a:pt x="646275" y="419803"/>
                </a:cubicBezTo>
                <a:cubicBezTo>
                  <a:pt x="617887" y="435967"/>
                  <a:pt x="645052" y="438722"/>
                  <a:pt x="537884" y="463810"/>
                </a:cubicBezTo>
                <a:lnTo>
                  <a:pt x="3262" y="467071"/>
                </a:lnTo>
                <a:close/>
              </a:path>
            </a:pathLst>
          </a:cu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5" name="Straight Connector 14"/>
          <p:cNvCxnSpPr>
            <a:stCxn id="8" idx="6"/>
          </p:cNvCxnSpPr>
          <p:nvPr/>
        </p:nvCxnSpPr>
        <p:spPr bwMode="auto">
          <a:xfrm>
            <a:off x="1493520" y="2743200"/>
            <a:ext cx="2743200" cy="0"/>
          </a:xfrm>
          <a:prstGeom prst="line">
            <a:avLst/>
          </a:prstGeom>
          <a:solidFill>
            <a:schemeClr val="accent1"/>
          </a:solidFill>
          <a:ln w="635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 useBgFill="1">
        <p:nvSpPr>
          <p:cNvPr id="8" name="Oval 7"/>
          <p:cNvSpPr/>
          <p:nvPr/>
        </p:nvSpPr>
        <p:spPr bwMode="auto">
          <a:xfrm>
            <a:off x="1402080" y="2697480"/>
            <a:ext cx="91440" cy="91440"/>
          </a:xfrm>
          <a:prstGeom prst="ellipse">
            <a:avLst/>
          </a:prstGeom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6" name="Straight Connector 15"/>
          <p:cNvCxnSpPr/>
          <p:nvPr/>
        </p:nvCxnSpPr>
        <p:spPr bwMode="auto">
          <a:xfrm rot="-5400000">
            <a:off x="76200" y="4160520"/>
            <a:ext cx="2743200" cy="0"/>
          </a:xfrm>
          <a:prstGeom prst="line">
            <a:avLst/>
          </a:prstGeom>
          <a:solidFill>
            <a:schemeClr val="accent1"/>
          </a:solidFill>
          <a:ln w="635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 useBgFill="1">
        <p:nvSpPr>
          <p:cNvPr id="17" name="Oval 16"/>
          <p:cNvSpPr/>
          <p:nvPr/>
        </p:nvSpPr>
        <p:spPr bwMode="auto">
          <a:xfrm>
            <a:off x="1407456" y="5518673"/>
            <a:ext cx="91440" cy="91440"/>
          </a:xfrm>
          <a:prstGeom prst="ellipse">
            <a:avLst/>
          </a:prstGeom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8" name="Straight Connector 17"/>
          <p:cNvCxnSpPr/>
          <p:nvPr/>
        </p:nvCxnSpPr>
        <p:spPr bwMode="auto">
          <a:xfrm rot="-2700000">
            <a:off x="922187" y="4150940"/>
            <a:ext cx="3931920" cy="0"/>
          </a:xfrm>
          <a:prstGeom prst="line">
            <a:avLst/>
          </a:prstGeom>
          <a:solidFill>
            <a:schemeClr val="accent1"/>
          </a:solidFill>
          <a:ln w="635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 useBgFill="1">
        <p:nvSpPr>
          <p:cNvPr id="13" name="Oval 12"/>
          <p:cNvSpPr/>
          <p:nvPr/>
        </p:nvSpPr>
        <p:spPr bwMode="auto">
          <a:xfrm>
            <a:off x="4244785" y="2697480"/>
            <a:ext cx="91440" cy="91440"/>
          </a:xfrm>
          <a:prstGeom prst="ellipse">
            <a:avLst/>
          </a:prstGeom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0" name="Rectangle 19"/>
          <p:cNvSpPr/>
          <p:nvPr/>
        </p:nvSpPr>
        <p:spPr bwMode="auto">
          <a:xfrm>
            <a:off x="1057835" y="5107193"/>
            <a:ext cx="228600" cy="914400"/>
          </a:xfrm>
          <a:prstGeom prst="rect">
            <a:avLst/>
          </a:prstGeom>
          <a:pattFill prst="wdDnDiag">
            <a:fgClr>
              <a:schemeClr val="tx1"/>
            </a:fgClr>
            <a:bgClr>
              <a:schemeClr val="bg1"/>
            </a:bgClr>
          </a:patt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21" name="Straight Connector 20"/>
          <p:cNvCxnSpPr/>
          <p:nvPr/>
        </p:nvCxnSpPr>
        <p:spPr bwMode="auto">
          <a:xfrm>
            <a:off x="1286435" y="5107193"/>
            <a:ext cx="0" cy="91440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Arrow Connector 24"/>
          <p:cNvCxnSpPr/>
          <p:nvPr/>
        </p:nvCxnSpPr>
        <p:spPr bwMode="auto">
          <a:xfrm>
            <a:off x="4419600" y="2743200"/>
            <a:ext cx="914400" cy="0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rgbClr val="0033CC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26" name="Straight Arrow Connector 25"/>
          <p:cNvCxnSpPr/>
          <p:nvPr/>
        </p:nvCxnSpPr>
        <p:spPr bwMode="auto">
          <a:xfrm rot="5400000">
            <a:off x="3604705" y="3581400"/>
            <a:ext cx="1371600" cy="0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rgbClr val="0033CC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27" name="TextBox 26"/>
          <p:cNvSpPr txBox="1"/>
          <p:nvPr/>
        </p:nvSpPr>
        <p:spPr>
          <a:xfrm>
            <a:off x="4550481" y="2206373"/>
            <a:ext cx="761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33CC"/>
                </a:solidFill>
              </a:rPr>
              <a:t>2 </a:t>
            </a:r>
            <a:r>
              <a:rPr lang="en-US" dirty="0" err="1" smtClean="0">
                <a:solidFill>
                  <a:srgbClr val="0033CC"/>
                </a:solidFill>
              </a:rPr>
              <a:t>kN</a:t>
            </a:r>
            <a:endParaRPr lang="en-US" dirty="0">
              <a:solidFill>
                <a:srgbClr val="0033CC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572000" y="3898923"/>
            <a:ext cx="761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33CC"/>
                </a:solidFill>
              </a:rPr>
              <a:t>3 </a:t>
            </a:r>
            <a:r>
              <a:rPr lang="en-US" dirty="0" err="1" smtClean="0">
                <a:solidFill>
                  <a:srgbClr val="0033CC"/>
                </a:solidFill>
              </a:rPr>
              <a:t>kN</a:t>
            </a:r>
            <a:endParaRPr lang="en-US" dirty="0">
              <a:solidFill>
                <a:srgbClr val="0033CC"/>
              </a:solidFill>
            </a:endParaRPr>
          </a:p>
        </p:txBody>
      </p:sp>
      <p:cxnSp>
        <p:nvCxnSpPr>
          <p:cNvPr id="32" name="Straight Connector 31"/>
          <p:cNvCxnSpPr/>
          <p:nvPr/>
        </p:nvCxnSpPr>
        <p:spPr bwMode="auto">
          <a:xfrm>
            <a:off x="1453176" y="1985685"/>
            <a:ext cx="0" cy="4572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3" name="Straight Connector 32"/>
          <p:cNvCxnSpPr/>
          <p:nvPr/>
        </p:nvCxnSpPr>
        <p:spPr bwMode="auto">
          <a:xfrm>
            <a:off x="4285130" y="1999130"/>
            <a:ext cx="0" cy="4572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5" name="Straight Arrow Connector 34"/>
          <p:cNvCxnSpPr/>
          <p:nvPr/>
        </p:nvCxnSpPr>
        <p:spPr bwMode="auto">
          <a:xfrm>
            <a:off x="1453175" y="2133600"/>
            <a:ext cx="2834640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/>
          </a:ln>
          <a:effectLst/>
        </p:spPr>
      </p:cxnSp>
      <p:sp useBgFill="1">
        <p:nvSpPr>
          <p:cNvPr id="36" name="TextBox 35"/>
          <p:cNvSpPr txBox="1"/>
          <p:nvPr/>
        </p:nvSpPr>
        <p:spPr>
          <a:xfrm>
            <a:off x="2507273" y="1948934"/>
            <a:ext cx="646331" cy="369332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6600"/>
                </a:solidFill>
              </a:rPr>
              <a:t>2 m</a:t>
            </a:r>
            <a:endParaRPr lang="en-US" dirty="0">
              <a:solidFill>
                <a:srgbClr val="006600"/>
              </a:solidFill>
            </a:endParaRPr>
          </a:p>
        </p:txBody>
      </p:sp>
      <p:cxnSp>
        <p:nvCxnSpPr>
          <p:cNvPr id="37" name="Straight Connector 36"/>
          <p:cNvCxnSpPr/>
          <p:nvPr/>
        </p:nvCxnSpPr>
        <p:spPr bwMode="auto">
          <a:xfrm rot="5400000">
            <a:off x="381000" y="2521028"/>
            <a:ext cx="0" cy="4572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8" name="Straight Connector 37"/>
          <p:cNvCxnSpPr/>
          <p:nvPr/>
        </p:nvCxnSpPr>
        <p:spPr bwMode="auto">
          <a:xfrm rot="5400000">
            <a:off x="381000" y="5351186"/>
            <a:ext cx="0" cy="4572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9" name="Straight Arrow Connector 38"/>
          <p:cNvCxnSpPr/>
          <p:nvPr/>
        </p:nvCxnSpPr>
        <p:spPr bwMode="auto">
          <a:xfrm rot="5400000">
            <a:off x="-1112521" y="4147073"/>
            <a:ext cx="2834640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/>
          </a:ln>
          <a:effectLst/>
        </p:spPr>
      </p:cxnSp>
      <p:sp useBgFill="1">
        <p:nvSpPr>
          <p:cNvPr id="40" name="TextBox 39"/>
          <p:cNvSpPr txBox="1"/>
          <p:nvPr/>
        </p:nvSpPr>
        <p:spPr>
          <a:xfrm>
            <a:off x="57834" y="3895330"/>
            <a:ext cx="646331" cy="369332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6600"/>
                </a:solidFill>
              </a:rPr>
              <a:t>2 m</a:t>
            </a:r>
            <a:endParaRPr lang="en-US" dirty="0">
              <a:solidFill>
                <a:srgbClr val="006600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5638800" y="2206373"/>
            <a:ext cx="32766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etermine the nodal deflections, nodal forces, and stress in each of the elements of the truss.  Ignore buckling.  Each member has a cross sectional area of 80 mm</a:t>
            </a:r>
            <a:r>
              <a:rPr lang="en-US" baseline="30000" dirty="0" smtClean="0"/>
              <a:t>2</a:t>
            </a:r>
            <a:r>
              <a:rPr lang="en-US" dirty="0" smtClean="0"/>
              <a:t>.  The members have a modulus of 200 </a:t>
            </a:r>
            <a:r>
              <a:rPr lang="en-US" dirty="0" err="1" smtClean="0"/>
              <a:t>Gpa</a:t>
            </a:r>
            <a:r>
              <a:rPr lang="en-US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461336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formations for the 3D Truss Elemen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BFA05F-689E-4591-9CFF-FB8E4A004253}" type="slidenum">
              <a:rPr lang="en-US" smtClean="0"/>
              <a:pPr/>
              <a:t>9</a:t>
            </a:fld>
            <a:endParaRPr lang="en-US" dirty="0"/>
          </a:p>
        </p:txBody>
      </p:sp>
      <p:cxnSp>
        <p:nvCxnSpPr>
          <p:cNvPr id="4" name="Straight Connector 3"/>
          <p:cNvCxnSpPr/>
          <p:nvPr/>
        </p:nvCxnSpPr>
        <p:spPr bwMode="auto">
          <a:xfrm flipV="1">
            <a:off x="6313096" y="3834814"/>
            <a:ext cx="77492" cy="340961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" name="Straight Connector 4"/>
          <p:cNvCxnSpPr/>
          <p:nvPr/>
        </p:nvCxnSpPr>
        <p:spPr bwMode="auto">
          <a:xfrm flipV="1">
            <a:off x="6587042" y="4025686"/>
            <a:ext cx="77492" cy="340961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33CC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6" name="Straight Connector 5"/>
          <p:cNvCxnSpPr/>
          <p:nvPr/>
        </p:nvCxnSpPr>
        <p:spPr bwMode="auto">
          <a:xfrm>
            <a:off x="6390588" y="3839707"/>
            <a:ext cx="278970" cy="185979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33CC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Straight Connector 6"/>
          <p:cNvCxnSpPr/>
          <p:nvPr/>
        </p:nvCxnSpPr>
        <p:spPr bwMode="auto">
          <a:xfrm>
            <a:off x="6310684" y="4175775"/>
            <a:ext cx="278970" cy="185979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Straight Arrow Connector 7"/>
          <p:cNvCxnSpPr>
            <a:cxnSpLocks noChangeAspect="1"/>
          </p:cNvCxnSpPr>
          <p:nvPr/>
        </p:nvCxnSpPr>
        <p:spPr bwMode="auto">
          <a:xfrm flipV="1">
            <a:off x="6238841" y="2057400"/>
            <a:ext cx="9924" cy="2283563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9" name="Straight Arrow Connector 8"/>
          <p:cNvCxnSpPr>
            <a:cxnSpLocks noChangeAspect="1"/>
          </p:cNvCxnSpPr>
          <p:nvPr/>
        </p:nvCxnSpPr>
        <p:spPr bwMode="auto">
          <a:xfrm>
            <a:off x="6238841" y="4340963"/>
            <a:ext cx="2371759" cy="5004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10" name="Straight Arrow Connector 9"/>
          <p:cNvCxnSpPr>
            <a:cxnSpLocks noChangeAspect="1"/>
          </p:cNvCxnSpPr>
          <p:nvPr/>
        </p:nvCxnSpPr>
        <p:spPr bwMode="auto">
          <a:xfrm flipH="1">
            <a:off x="4862601" y="4340963"/>
            <a:ext cx="1376240" cy="1297837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11" name="Straight Arrow Connector 10"/>
          <p:cNvCxnSpPr>
            <a:cxnSpLocks noChangeAspect="1"/>
          </p:cNvCxnSpPr>
          <p:nvPr/>
        </p:nvCxnSpPr>
        <p:spPr bwMode="auto">
          <a:xfrm flipV="1">
            <a:off x="6501055" y="2441648"/>
            <a:ext cx="2025596" cy="168288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0033CC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4648200" y="5562600"/>
            <a:ext cx="30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z</a:t>
            </a:r>
            <a:endParaRPr lang="en-US" sz="1200" dirty="0"/>
          </a:p>
        </p:txBody>
      </p:sp>
      <p:sp>
        <p:nvSpPr>
          <p:cNvPr id="13" name="TextBox 12"/>
          <p:cNvSpPr txBox="1"/>
          <p:nvPr/>
        </p:nvSpPr>
        <p:spPr>
          <a:xfrm>
            <a:off x="8610600" y="4191000"/>
            <a:ext cx="30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x</a:t>
            </a:r>
            <a:endParaRPr lang="en-US" sz="1200" dirty="0"/>
          </a:p>
        </p:txBody>
      </p:sp>
      <p:sp>
        <p:nvSpPr>
          <p:cNvPr id="14" name="TextBox 13"/>
          <p:cNvSpPr txBox="1"/>
          <p:nvPr/>
        </p:nvSpPr>
        <p:spPr>
          <a:xfrm>
            <a:off x="6096000" y="1828800"/>
            <a:ext cx="30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y</a:t>
            </a:r>
            <a:endParaRPr lang="en-US" sz="1200" dirty="0"/>
          </a:p>
        </p:txBody>
      </p:sp>
      <p:cxnSp>
        <p:nvCxnSpPr>
          <p:cNvPr id="15" name="Straight Arrow Connector 14"/>
          <p:cNvCxnSpPr>
            <a:cxnSpLocks noChangeAspect="1"/>
          </p:cNvCxnSpPr>
          <p:nvPr/>
        </p:nvCxnSpPr>
        <p:spPr bwMode="auto">
          <a:xfrm flipH="1" flipV="1">
            <a:off x="6002329" y="3835948"/>
            <a:ext cx="494347" cy="299325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0033CC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16" name="Straight Arrow Connector 15"/>
          <p:cNvCxnSpPr>
            <a:cxnSpLocks noChangeAspect="1"/>
          </p:cNvCxnSpPr>
          <p:nvPr/>
        </p:nvCxnSpPr>
        <p:spPr bwMode="auto">
          <a:xfrm flipH="1">
            <a:off x="6325547" y="4114797"/>
            <a:ext cx="180886" cy="609605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0033CC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17" name="TextBox 16"/>
          <p:cNvSpPr txBox="1"/>
          <p:nvPr/>
        </p:nvSpPr>
        <p:spPr>
          <a:xfrm>
            <a:off x="6082511" y="4676001"/>
            <a:ext cx="381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solidFill>
                  <a:srgbClr val="0033CC"/>
                </a:solidFill>
              </a:rPr>
              <a:t>z’</a:t>
            </a:r>
            <a:endParaRPr lang="en-US" sz="1200" b="1" dirty="0">
              <a:solidFill>
                <a:srgbClr val="0033CC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768759" y="3657569"/>
            <a:ext cx="38965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0033CC"/>
                </a:solidFill>
              </a:rPr>
              <a:t>y’</a:t>
            </a:r>
            <a:endParaRPr lang="en-US" sz="1200" dirty="0">
              <a:solidFill>
                <a:srgbClr val="0033CC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420100" y="2246841"/>
            <a:ext cx="381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0033CC"/>
                </a:solidFill>
              </a:rPr>
              <a:t>x’</a:t>
            </a:r>
            <a:endParaRPr lang="en-US" sz="1200" dirty="0">
              <a:solidFill>
                <a:srgbClr val="0033CC"/>
              </a:solidFill>
            </a:endParaRPr>
          </a:p>
        </p:txBody>
      </p:sp>
      <p:sp>
        <p:nvSpPr>
          <p:cNvPr id="20" name="Arc 19"/>
          <p:cNvSpPr/>
          <p:nvPr/>
        </p:nvSpPr>
        <p:spPr bwMode="auto">
          <a:xfrm>
            <a:off x="5683196" y="2796130"/>
            <a:ext cx="2165404" cy="1447800"/>
          </a:xfrm>
          <a:prstGeom prst="arc">
            <a:avLst>
              <a:gd name="adj1" fmla="val 13829414"/>
              <a:gd name="adj2" fmla="val 20046210"/>
            </a:avLst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stealth" w="med" len="med"/>
            <a:tailEnd type="stealth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1" name="Arc 20"/>
          <p:cNvSpPr/>
          <p:nvPr/>
        </p:nvSpPr>
        <p:spPr bwMode="auto">
          <a:xfrm>
            <a:off x="4876800" y="2743200"/>
            <a:ext cx="3505200" cy="3200400"/>
          </a:xfrm>
          <a:prstGeom prst="arc">
            <a:avLst>
              <a:gd name="adj1" fmla="val 18772528"/>
              <a:gd name="adj2" fmla="val 0"/>
            </a:avLst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stealth" w="med" len="med"/>
            <a:tailEnd type="stealth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2" name="Arc 21"/>
          <p:cNvSpPr/>
          <p:nvPr/>
        </p:nvSpPr>
        <p:spPr bwMode="auto">
          <a:xfrm>
            <a:off x="4622691" y="2985819"/>
            <a:ext cx="2759276" cy="2122164"/>
          </a:xfrm>
          <a:prstGeom prst="arc">
            <a:avLst>
              <a:gd name="adj1" fmla="val 20288163"/>
              <a:gd name="adj2" fmla="val 7041053"/>
            </a:avLst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stealth" w="med" len="med"/>
            <a:tailEnd type="stealth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791888" y="2404864"/>
            <a:ext cx="399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ym typeface="Symbol"/>
              </a:rPr>
              <a:t></a:t>
            </a:r>
            <a:r>
              <a:rPr lang="en-US" b="1" baseline="-25000" dirty="0" smtClean="0">
                <a:sym typeface="Symbol"/>
              </a:rPr>
              <a:t>y</a:t>
            </a:r>
            <a:endParaRPr lang="en-US" b="1" dirty="0"/>
          </a:p>
        </p:txBody>
      </p:sp>
      <p:sp>
        <p:nvSpPr>
          <p:cNvPr id="24" name="TextBox 23"/>
          <p:cNvSpPr txBox="1"/>
          <p:nvPr/>
        </p:nvSpPr>
        <p:spPr>
          <a:xfrm>
            <a:off x="8121750" y="3283088"/>
            <a:ext cx="407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ym typeface="Symbol"/>
              </a:rPr>
              <a:t></a:t>
            </a:r>
            <a:r>
              <a:rPr lang="en-US" b="1" baseline="-25000" dirty="0" smtClean="0">
                <a:sym typeface="Symbol"/>
              </a:rPr>
              <a:t>x</a:t>
            </a:r>
            <a:endParaRPr lang="en-US" b="1" dirty="0"/>
          </a:p>
        </p:txBody>
      </p:sp>
      <p:sp>
        <p:nvSpPr>
          <p:cNvPr id="25" name="TextBox 24"/>
          <p:cNvSpPr txBox="1"/>
          <p:nvPr/>
        </p:nvSpPr>
        <p:spPr>
          <a:xfrm>
            <a:off x="6791888" y="4830984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ym typeface="Symbol"/>
              </a:rPr>
              <a:t></a:t>
            </a:r>
            <a:r>
              <a:rPr lang="en-US" b="1" baseline="-25000" dirty="0" smtClean="0">
                <a:sym typeface="Symbol"/>
              </a:rPr>
              <a:t>z</a:t>
            </a:r>
            <a:endParaRPr lang="en-US" b="1" dirty="0"/>
          </a:p>
        </p:txBody>
      </p:sp>
      <p:cxnSp>
        <p:nvCxnSpPr>
          <p:cNvPr id="26" name="Straight Connector 25"/>
          <p:cNvCxnSpPr/>
          <p:nvPr/>
        </p:nvCxnSpPr>
        <p:spPr bwMode="auto">
          <a:xfrm flipV="1">
            <a:off x="6481177" y="2796130"/>
            <a:ext cx="1596023" cy="1336574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6600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cxnSp>
        <p:nvCxnSpPr>
          <p:cNvPr id="27" name="Straight Connector 26"/>
          <p:cNvCxnSpPr/>
          <p:nvPr/>
        </p:nvCxnSpPr>
        <p:spPr bwMode="auto">
          <a:xfrm flipV="1">
            <a:off x="6587081" y="3042504"/>
            <a:ext cx="1589773" cy="132414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Straight Connector 27"/>
          <p:cNvCxnSpPr>
            <a:endCxn id="29" idx="3"/>
          </p:cNvCxnSpPr>
          <p:nvPr/>
        </p:nvCxnSpPr>
        <p:spPr bwMode="auto">
          <a:xfrm flipV="1">
            <a:off x="6672810" y="2706343"/>
            <a:ext cx="1579049" cy="1312639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33CC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29" name="Freeform 28"/>
          <p:cNvSpPr/>
          <p:nvPr/>
        </p:nvSpPr>
        <p:spPr bwMode="auto">
          <a:xfrm>
            <a:off x="7902541" y="2525127"/>
            <a:ext cx="349318" cy="517377"/>
          </a:xfrm>
          <a:custGeom>
            <a:avLst/>
            <a:gdLst>
              <a:gd name="connsiteX0" fmla="*/ 131736 w 294468"/>
              <a:gd name="connsiteY0" fmla="*/ 457200 h 457200"/>
              <a:gd name="connsiteX1" fmla="*/ 0 w 294468"/>
              <a:gd name="connsiteY1" fmla="*/ 232474 h 457200"/>
              <a:gd name="connsiteX2" fmla="*/ 131736 w 294468"/>
              <a:gd name="connsiteY2" fmla="*/ 0 h 457200"/>
              <a:gd name="connsiteX3" fmla="*/ 294468 w 294468"/>
              <a:gd name="connsiteY3" fmla="*/ 278969 h 457200"/>
              <a:gd name="connsiteX4" fmla="*/ 131736 w 294468"/>
              <a:gd name="connsiteY4" fmla="*/ 457200 h 457200"/>
              <a:gd name="connsiteX0" fmla="*/ 193729 w 294468"/>
              <a:gd name="connsiteY0" fmla="*/ 588936 h 588936"/>
              <a:gd name="connsiteX1" fmla="*/ 0 w 294468"/>
              <a:gd name="connsiteY1" fmla="*/ 232474 h 588936"/>
              <a:gd name="connsiteX2" fmla="*/ 131736 w 294468"/>
              <a:gd name="connsiteY2" fmla="*/ 0 h 588936"/>
              <a:gd name="connsiteX3" fmla="*/ 294468 w 294468"/>
              <a:gd name="connsiteY3" fmla="*/ 278969 h 588936"/>
              <a:gd name="connsiteX4" fmla="*/ 193729 w 294468"/>
              <a:gd name="connsiteY4" fmla="*/ 588936 h 588936"/>
              <a:gd name="connsiteX0" fmla="*/ 263471 w 364210"/>
              <a:gd name="connsiteY0" fmla="*/ 588936 h 588936"/>
              <a:gd name="connsiteX1" fmla="*/ 0 w 364210"/>
              <a:gd name="connsiteY1" fmla="*/ 379708 h 588936"/>
              <a:gd name="connsiteX2" fmla="*/ 201478 w 364210"/>
              <a:gd name="connsiteY2" fmla="*/ 0 h 588936"/>
              <a:gd name="connsiteX3" fmla="*/ 364210 w 364210"/>
              <a:gd name="connsiteY3" fmla="*/ 278969 h 588936"/>
              <a:gd name="connsiteX4" fmla="*/ 263471 w 364210"/>
              <a:gd name="connsiteY4" fmla="*/ 588936 h 588936"/>
              <a:gd name="connsiteX0" fmla="*/ 263471 w 364210"/>
              <a:gd name="connsiteY0" fmla="*/ 495946 h 495946"/>
              <a:gd name="connsiteX1" fmla="*/ 0 w 364210"/>
              <a:gd name="connsiteY1" fmla="*/ 286718 h 495946"/>
              <a:gd name="connsiteX2" fmla="*/ 85240 w 364210"/>
              <a:gd name="connsiteY2" fmla="*/ 0 h 495946"/>
              <a:gd name="connsiteX3" fmla="*/ 364210 w 364210"/>
              <a:gd name="connsiteY3" fmla="*/ 185979 h 495946"/>
              <a:gd name="connsiteX4" fmla="*/ 263471 w 364210"/>
              <a:gd name="connsiteY4" fmla="*/ 495946 h 495946"/>
              <a:gd name="connsiteX0" fmla="*/ 286719 w 387458"/>
              <a:gd name="connsiteY0" fmla="*/ 495946 h 495946"/>
              <a:gd name="connsiteX1" fmla="*/ 0 w 387458"/>
              <a:gd name="connsiteY1" fmla="*/ 348711 h 495946"/>
              <a:gd name="connsiteX2" fmla="*/ 108488 w 387458"/>
              <a:gd name="connsiteY2" fmla="*/ 0 h 495946"/>
              <a:gd name="connsiteX3" fmla="*/ 387458 w 387458"/>
              <a:gd name="connsiteY3" fmla="*/ 185979 h 495946"/>
              <a:gd name="connsiteX4" fmla="*/ 286719 w 387458"/>
              <a:gd name="connsiteY4" fmla="*/ 495946 h 495946"/>
              <a:gd name="connsiteX0" fmla="*/ 286719 w 387458"/>
              <a:gd name="connsiteY0" fmla="*/ 495946 h 495946"/>
              <a:gd name="connsiteX1" fmla="*/ 0 w 387458"/>
              <a:gd name="connsiteY1" fmla="*/ 340961 h 495946"/>
              <a:gd name="connsiteX2" fmla="*/ 108488 w 387458"/>
              <a:gd name="connsiteY2" fmla="*/ 0 h 495946"/>
              <a:gd name="connsiteX3" fmla="*/ 387458 w 387458"/>
              <a:gd name="connsiteY3" fmla="*/ 185979 h 495946"/>
              <a:gd name="connsiteX4" fmla="*/ 286719 w 387458"/>
              <a:gd name="connsiteY4" fmla="*/ 495946 h 495946"/>
              <a:gd name="connsiteX0" fmla="*/ 255723 w 356462"/>
              <a:gd name="connsiteY0" fmla="*/ 495946 h 495946"/>
              <a:gd name="connsiteX1" fmla="*/ 0 w 356462"/>
              <a:gd name="connsiteY1" fmla="*/ 340961 h 495946"/>
              <a:gd name="connsiteX2" fmla="*/ 77492 w 356462"/>
              <a:gd name="connsiteY2" fmla="*/ 0 h 495946"/>
              <a:gd name="connsiteX3" fmla="*/ 356462 w 356462"/>
              <a:gd name="connsiteY3" fmla="*/ 185979 h 495946"/>
              <a:gd name="connsiteX4" fmla="*/ 255723 w 356462"/>
              <a:gd name="connsiteY4" fmla="*/ 495946 h 495946"/>
              <a:gd name="connsiteX0" fmla="*/ 278970 w 356462"/>
              <a:gd name="connsiteY0" fmla="*/ 495946 h 495946"/>
              <a:gd name="connsiteX1" fmla="*/ 0 w 356462"/>
              <a:gd name="connsiteY1" fmla="*/ 340961 h 495946"/>
              <a:gd name="connsiteX2" fmla="*/ 77492 w 356462"/>
              <a:gd name="connsiteY2" fmla="*/ 0 h 495946"/>
              <a:gd name="connsiteX3" fmla="*/ 356462 w 356462"/>
              <a:gd name="connsiteY3" fmla="*/ 185979 h 495946"/>
              <a:gd name="connsiteX4" fmla="*/ 278970 w 356462"/>
              <a:gd name="connsiteY4" fmla="*/ 495946 h 495946"/>
              <a:gd name="connsiteX0" fmla="*/ 271827 w 356462"/>
              <a:gd name="connsiteY0" fmla="*/ 517377 h 517377"/>
              <a:gd name="connsiteX1" fmla="*/ 0 w 356462"/>
              <a:gd name="connsiteY1" fmla="*/ 340961 h 517377"/>
              <a:gd name="connsiteX2" fmla="*/ 77492 w 356462"/>
              <a:gd name="connsiteY2" fmla="*/ 0 h 517377"/>
              <a:gd name="connsiteX3" fmla="*/ 356462 w 356462"/>
              <a:gd name="connsiteY3" fmla="*/ 185979 h 517377"/>
              <a:gd name="connsiteX4" fmla="*/ 271827 w 356462"/>
              <a:gd name="connsiteY4" fmla="*/ 517377 h 517377"/>
              <a:gd name="connsiteX0" fmla="*/ 269446 w 354081"/>
              <a:gd name="connsiteY0" fmla="*/ 517377 h 517377"/>
              <a:gd name="connsiteX1" fmla="*/ 0 w 354081"/>
              <a:gd name="connsiteY1" fmla="*/ 336199 h 517377"/>
              <a:gd name="connsiteX2" fmla="*/ 75111 w 354081"/>
              <a:gd name="connsiteY2" fmla="*/ 0 h 517377"/>
              <a:gd name="connsiteX3" fmla="*/ 354081 w 354081"/>
              <a:gd name="connsiteY3" fmla="*/ 185979 h 517377"/>
              <a:gd name="connsiteX4" fmla="*/ 269446 w 354081"/>
              <a:gd name="connsiteY4" fmla="*/ 517377 h 517377"/>
              <a:gd name="connsiteX0" fmla="*/ 269446 w 349318"/>
              <a:gd name="connsiteY0" fmla="*/ 517377 h 517377"/>
              <a:gd name="connsiteX1" fmla="*/ 0 w 349318"/>
              <a:gd name="connsiteY1" fmla="*/ 336199 h 517377"/>
              <a:gd name="connsiteX2" fmla="*/ 75111 w 349318"/>
              <a:gd name="connsiteY2" fmla="*/ 0 h 517377"/>
              <a:gd name="connsiteX3" fmla="*/ 349318 w 349318"/>
              <a:gd name="connsiteY3" fmla="*/ 181216 h 517377"/>
              <a:gd name="connsiteX4" fmla="*/ 269446 w 349318"/>
              <a:gd name="connsiteY4" fmla="*/ 517377 h 5173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9318" h="517377">
                <a:moveTo>
                  <a:pt x="269446" y="517377"/>
                </a:moveTo>
                <a:lnTo>
                  <a:pt x="0" y="336199"/>
                </a:lnTo>
                <a:lnTo>
                  <a:pt x="75111" y="0"/>
                </a:lnTo>
                <a:lnTo>
                  <a:pt x="349318" y="181216"/>
                </a:lnTo>
                <a:lnTo>
                  <a:pt x="269446" y="517377"/>
                </a:lnTo>
                <a:close/>
              </a:path>
            </a:pathLst>
          </a:custGeom>
          <a:noFill/>
          <a:ln w="2540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30" name="Straight Connector 29"/>
          <p:cNvCxnSpPr/>
          <p:nvPr/>
        </p:nvCxnSpPr>
        <p:spPr bwMode="auto">
          <a:xfrm flipV="1">
            <a:off x="6313096" y="2865663"/>
            <a:ext cx="1589773" cy="132414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1" name="Straight Connector 30"/>
          <p:cNvCxnSpPr/>
          <p:nvPr/>
        </p:nvCxnSpPr>
        <p:spPr bwMode="auto">
          <a:xfrm flipV="1">
            <a:off x="6387715" y="2523840"/>
            <a:ext cx="1589773" cy="132414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2" name="TextBox 31"/>
          <p:cNvSpPr txBox="1"/>
          <p:nvPr/>
        </p:nvSpPr>
        <p:spPr>
          <a:xfrm>
            <a:off x="6863591" y="3290500"/>
            <a:ext cx="3561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6600"/>
                </a:solidFill>
              </a:rPr>
              <a:t>L</a:t>
            </a:r>
            <a:r>
              <a:rPr lang="en-US" sz="1200" baseline="-25000" dirty="0" smtClean="0">
                <a:solidFill>
                  <a:srgbClr val="006600"/>
                </a:solidFill>
              </a:rPr>
              <a:t>e</a:t>
            </a:r>
            <a:endParaRPr lang="en-US" sz="1200" dirty="0">
              <a:solidFill>
                <a:srgbClr val="006600"/>
              </a:solidFill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09559"/>
              </p:ext>
            </p:extLst>
          </p:nvPr>
        </p:nvGraphicFramePr>
        <p:xfrm>
          <a:off x="8266369" y="2706343"/>
          <a:ext cx="764583" cy="285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479" name="Equation" r:id="rId3" imgW="749160" imgH="279360" progId="Equation.DSMT4">
                  <p:embed/>
                </p:oleObj>
              </mc:Choice>
              <mc:Fallback>
                <p:oleObj name="Equation" r:id="rId3" imgW="7491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66369" y="2706343"/>
                        <a:ext cx="764583" cy="2851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658965"/>
              </p:ext>
            </p:extLst>
          </p:nvPr>
        </p:nvGraphicFramePr>
        <p:xfrm>
          <a:off x="5466037" y="4114797"/>
          <a:ext cx="767383" cy="264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480" name="Equation" r:id="rId5" imgW="736560" imgH="253800" progId="Equation.DSMT4">
                  <p:embed/>
                </p:oleObj>
              </mc:Choice>
              <mc:Fallback>
                <p:oleObj name="Equation" r:id="rId5" imgW="736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6037" y="4114797"/>
                        <a:ext cx="767383" cy="2649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209250"/>
              </p:ext>
            </p:extLst>
          </p:nvPr>
        </p:nvGraphicFramePr>
        <p:xfrm>
          <a:off x="380999" y="1776525"/>
          <a:ext cx="3745923" cy="813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481" name="Equation" r:id="rId7" imgW="2717640" imgH="634680" progId="Equation.DSMT4">
                  <p:embed/>
                </p:oleObj>
              </mc:Choice>
              <mc:Fallback>
                <p:oleObj name="Equation" r:id="rId7" imgW="271764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0999" y="1776525"/>
                        <a:ext cx="3745923" cy="8130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463926"/>
              </p:ext>
            </p:extLst>
          </p:nvPr>
        </p:nvGraphicFramePr>
        <p:xfrm>
          <a:off x="323742" y="2651891"/>
          <a:ext cx="5445017" cy="855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482" name="Equation" r:id="rId9" imgW="4356000" imgH="685800" progId="Equation.DSMT4">
                  <p:embed/>
                </p:oleObj>
              </mc:Choice>
              <mc:Fallback>
                <p:oleObj name="Equation" r:id="rId9" imgW="4356000" imgH="6858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742" y="2651891"/>
                        <a:ext cx="5445017" cy="8556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667225"/>
              </p:ext>
            </p:extLst>
          </p:nvPr>
        </p:nvGraphicFramePr>
        <p:xfrm>
          <a:off x="304800" y="3772733"/>
          <a:ext cx="328930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483" name="Equation" r:id="rId11" imgW="2705040" imgH="685800" progId="Equation.DSMT4">
                  <p:embed/>
                </p:oleObj>
              </mc:Choice>
              <mc:Fallback>
                <p:oleObj name="Equation" r:id="rId11" imgW="2705040" imgH="6858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772733"/>
                        <a:ext cx="3289300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257501"/>
              </p:ext>
            </p:extLst>
          </p:nvPr>
        </p:nvGraphicFramePr>
        <p:xfrm>
          <a:off x="1143000" y="4189806"/>
          <a:ext cx="2687637" cy="169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484" name="Equation" r:id="rId13" imgW="2209680" imgH="1396800" progId="Equation.DSMT4">
                  <p:embed/>
                </p:oleObj>
              </mc:Choice>
              <mc:Fallback>
                <p:oleObj name="Equation" r:id="rId13" imgW="2209680" imgH="13968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189806"/>
                        <a:ext cx="2687637" cy="169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Notched Right Arrow 38"/>
          <p:cNvSpPr/>
          <p:nvPr/>
        </p:nvSpPr>
        <p:spPr bwMode="auto">
          <a:xfrm>
            <a:off x="609600" y="4927826"/>
            <a:ext cx="266700" cy="175647"/>
          </a:xfrm>
          <a:prstGeom prst="notchedRightArrow">
            <a:avLst/>
          </a:prstGeom>
          <a:solidFill>
            <a:srgbClr val="FFC000"/>
          </a:solidFill>
          <a:ln w="2540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235475"/>
              </p:ext>
            </p:extLst>
          </p:nvPr>
        </p:nvGraphicFramePr>
        <p:xfrm>
          <a:off x="1143000" y="5742622"/>
          <a:ext cx="1544638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485" name="Equation" r:id="rId15" imgW="1269720" imgH="279360" progId="Equation.DSMT4">
                  <p:embed/>
                </p:oleObj>
              </mc:Choice>
              <mc:Fallback>
                <p:oleObj name="Equation" r:id="rId15" imgW="1269720" imgH="27936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742622"/>
                        <a:ext cx="1544638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Oval 40"/>
          <p:cNvSpPr/>
          <p:nvPr/>
        </p:nvSpPr>
        <p:spPr bwMode="auto">
          <a:xfrm>
            <a:off x="2743200" y="5801016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36</a:t>
            </a:r>
          </a:p>
        </p:txBody>
      </p:sp>
    </p:spTree>
    <p:extLst>
      <p:ext uri="{BB962C8B-B14F-4D97-AF65-F5344CB8AC3E}">
        <p14:creationId xmlns:p14="http://schemas.microsoft.com/office/powerpoint/2010/main" val="3972667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41" grpId="0" animBg="1"/>
    </p:bldLst>
  </p:timing>
</p:sld>
</file>

<file path=ppt/theme/theme1.xml><?xml version="1.0" encoding="utf-8"?>
<a:theme xmlns:a="http://schemas.openxmlformats.org/drawingml/2006/main" name="Profile">
  <a:themeElements>
    <a:clrScheme name="Profile 10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99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8A0000"/>
      </a:accent6>
      <a:hlink>
        <a:srgbClr val="990000"/>
      </a:hlink>
      <a:folHlink>
        <a:srgbClr val="990000"/>
      </a:folHlink>
    </a:clrScheme>
    <a:fontScheme name="Profile">
      <a:majorFont>
        <a:latin typeface="Arial Black"/>
        <a:ea typeface=""/>
        <a:cs typeface=""/>
      </a:majorFont>
      <a:minorFont>
        <a:latin typeface="Arial Black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Black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Black" pitchFamily="34" charset="0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10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99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8A0000"/>
        </a:accent6>
        <a:hlink>
          <a:srgbClr val="990000"/>
        </a:hlink>
        <a:folHlink>
          <a:srgbClr val="99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ofile</Template>
  <TotalTime>23169</TotalTime>
  <Words>295</Words>
  <Application>Microsoft Office PowerPoint</Application>
  <PresentationFormat>On-screen Show (4:3)</PresentationFormat>
  <Paragraphs>96</Paragraphs>
  <Slides>1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8" baseType="lpstr">
      <vt:lpstr>Arial</vt:lpstr>
      <vt:lpstr>Times New Roman</vt:lpstr>
      <vt:lpstr>Courier New</vt:lpstr>
      <vt:lpstr>Symbol</vt:lpstr>
      <vt:lpstr>Arial Black</vt:lpstr>
      <vt:lpstr>Wingdings</vt:lpstr>
      <vt:lpstr>Profile</vt:lpstr>
      <vt:lpstr>Equation</vt:lpstr>
      <vt:lpstr>Continuing Education: Finite Element Methods</vt:lpstr>
      <vt:lpstr>2D Truss Element Requires Transformation Equations</vt:lpstr>
      <vt:lpstr>Displacement Transformed from Global to Local System</vt:lpstr>
      <vt:lpstr>Transformations from Global to Local System in Matrix Form</vt:lpstr>
      <vt:lpstr>The Potential Energy In the Local and Global Systems</vt:lpstr>
      <vt:lpstr>The System Of Equations is Formed In Global Coordinates</vt:lpstr>
      <vt:lpstr>Forming The System Matrix More Complex Than 1D Case</vt:lpstr>
      <vt:lpstr>Example</vt:lpstr>
      <vt:lpstr>Transformations for the 3D Truss Element</vt:lpstr>
      <vt:lpstr>The Local Stiffness Matrix Can Now Be Transformed</vt:lpstr>
    </vt:vector>
  </TitlesOfParts>
  <Company>Union College, Mechanical Engineering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R311 Lecture 1</dc:title>
  <dc:subject>Advanced Strength of Materials</dc:subject>
  <dc:creator>RBB</dc:creator>
  <cp:lastModifiedBy> </cp:lastModifiedBy>
  <cp:revision>677</cp:revision>
  <cp:lastPrinted>2015-07-09T20:41:37Z</cp:lastPrinted>
  <dcterms:created xsi:type="dcterms:W3CDTF">2000-05-18T05:09:09Z</dcterms:created>
  <dcterms:modified xsi:type="dcterms:W3CDTF">2016-04-01T17:13:10Z</dcterms:modified>
</cp:coreProperties>
</file>